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4"/>
    <p:sldMasterId id="2147483688" r:id="rId5"/>
    <p:sldMasterId id="2147483693" r:id="rId6"/>
  </p:sldMasterIdLst>
  <p:notesMasterIdLst>
    <p:notesMasterId r:id="rId17"/>
  </p:notesMasterIdLst>
  <p:sldIdLst>
    <p:sldId id="256" r:id="rId7"/>
    <p:sldId id="380" r:id="rId8"/>
    <p:sldId id="600" r:id="rId9"/>
    <p:sldId id="473" r:id="rId10"/>
    <p:sldId id="588" r:id="rId11"/>
    <p:sldId id="591" r:id="rId12"/>
    <p:sldId id="593" r:id="rId13"/>
    <p:sldId id="594" r:id="rId14"/>
    <p:sldId id="599" r:id="rId15"/>
    <p:sldId id="490" r:id="rId16"/>
  </p:sldIdLst>
  <p:sldSz cx="11537950" cy="6489700"/>
  <p:notesSz cx="8636000" cy="6489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88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11" autoAdjust="0"/>
    <p:restoredTop sz="93253" autoAdjust="0"/>
  </p:normalViewPr>
  <p:slideViewPr>
    <p:cSldViewPr>
      <p:cViewPr varScale="1">
        <p:scale>
          <a:sx n="82" d="100"/>
          <a:sy n="82" d="100"/>
        </p:scale>
        <p:origin x="930" y="84"/>
      </p:cViewPr>
      <p:guideLst>
        <p:guide orient="horz" pos="2880"/>
        <p:guide pos="28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10" Type="http://schemas.openxmlformats.org/officeDocument/2006/relationships/slide" Target="slides/slide4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d065e0de5b277d21/Desktop/Documents%202021/PhD%20Caprock%20NEW%20Documents/Caprock%20Experiments%20Preparation%202022/COMPILED%20RELEVANT%20MATERIALS%20FOR%20UKCCSRC%20PROJECT/Phase%203_CO2_Injection_withdrawal%20Rate_Time_Profile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 dirty="0">
                <a:solidFill>
                  <a:schemeClr val="accent1"/>
                </a:solidFill>
              </a:rPr>
              <a:t>Chart Titl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rgbClr val="9D739E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FBB-47C8-8F05-9A0136607077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spPr>
            <a:solidFill>
              <a:srgbClr val="00B8E1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FBB-47C8-8F05-9A0136607077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solidFill>
              <a:srgbClr val="F9C853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FBB-47C8-8F05-9A01366070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2042759216"/>
        <c:axId val="-2042956128"/>
      </c:barChart>
      <c:catAx>
        <c:axId val="-2042759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42956128"/>
        <c:crosses val="autoZero"/>
        <c:auto val="1"/>
        <c:lblAlgn val="ctr"/>
        <c:lblOffset val="100"/>
        <c:noMultiLvlLbl val="0"/>
      </c:catAx>
      <c:valAx>
        <c:axId val="-2042956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42759216"/>
        <c:crosses val="autoZero"/>
        <c:crossBetween val="between"/>
      </c:valAx>
      <c:spPr>
        <a:noFill/>
        <a:ln w="25400"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Phase 3_CO2_Injection_withdrawal Rate_Time_Profile.xlsx]Sheet1'!$B$3:$B$32</c:f>
              <c:numCache>
                <c:formatCode>General</c:formatCode>
                <c:ptCount val="30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</c:v>
                </c:pt>
                <c:pt idx="22">
                  <c:v>10.25</c:v>
                </c:pt>
                <c:pt idx="23">
                  <c:v>10.25</c:v>
                </c:pt>
                <c:pt idx="24">
                  <c:v>11</c:v>
                </c:pt>
                <c:pt idx="25">
                  <c:v>11.5</c:v>
                </c:pt>
                <c:pt idx="26">
                  <c:v>12</c:v>
                </c:pt>
                <c:pt idx="27">
                  <c:v>12.25</c:v>
                </c:pt>
                <c:pt idx="28">
                  <c:v>12.25</c:v>
                </c:pt>
                <c:pt idx="29">
                  <c:v>12.5</c:v>
                </c:pt>
              </c:numCache>
            </c:numRef>
          </c:xVal>
          <c:yVal>
            <c:numRef>
              <c:f>'[Phase 3_CO2_Injection_withdrawal Rate_Time_Profile.xlsx]Sheet1'!$C$3:$C$32</c:f>
              <c:numCache>
                <c:formatCode>General</c:formatCode>
                <c:ptCount val="30"/>
                <c:pt idx="0">
                  <c:v>20</c:v>
                </c:pt>
                <c:pt idx="1">
                  <c:v>20</c:v>
                </c:pt>
                <c:pt idx="2">
                  <c:v>20</c:v>
                </c:pt>
                <c:pt idx="3">
                  <c:v>20</c:v>
                </c:pt>
                <c:pt idx="4">
                  <c:v>20</c:v>
                </c:pt>
                <c:pt idx="5">
                  <c:v>20</c:v>
                </c:pt>
                <c:pt idx="6">
                  <c:v>20</c:v>
                </c:pt>
                <c:pt idx="7">
                  <c:v>20</c:v>
                </c:pt>
                <c:pt idx="8">
                  <c:v>20</c:v>
                </c:pt>
                <c:pt idx="9">
                  <c:v>20</c:v>
                </c:pt>
                <c:pt idx="10">
                  <c:v>20</c:v>
                </c:pt>
                <c:pt idx="11">
                  <c:v>20</c:v>
                </c:pt>
                <c:pt idx="12">
                  <c:v>20</c:v>
                </c:pt>
                <c:pt idx="13">
                  <c:v>20</c:v>
                </c:pt>
                <c:pt idx="14">
                  <c:v>20</c:v>
                </c:pt>
                <c:pt idx="15">
                  <c:v>20</c:v>
                </c:pt>
                <c:pt idx="16">
                  <c:v>20</c:v>
                </c:pt>
                <c:pt idx="17">
                  <c:v>20</c:v>
                </c:pt>
                <c:pt idx="18">
                  <c:v>20</c:v>
                </c:pt>
                <c:pt idx="19">
                  <c:v>20</c:v>
                </c:pt>
                <c:pt idx="20">
                  <c:v>20</c:v>
                </c:pt>
                <c:pt idx="21">
                  <c:v>0</c:v>
                </c:pt>
                <c:pt idx="22">
                  <c:v>0</c:v>
                </c:pt>
                <c:pt idx="23">
                  <c:v>-15</c:v>
                </c:pt>
                <c:pt idx="24">
                  <c:v>-15</c:v>
                </c:pt>
                <c:pt idx="25">
                  <c:v>-15</c:v>
                </c:pt>
                <c:pt idx="26">
                  <c:v>-15</c:v>
                </c:pt>
                <c:pt idx="27">
                  <c:v>-15</c:v>
                </c:pt>
                <c:pt idx="28">
                  <c:v>0</c:v>
                </c:pt>
                <c:pt idx="2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B37-4EE3-911C-89DB4D65DE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4875184"/>
        <c:axId val="1794874224"/>
      </c:scatterChart>
      <c:valAx>
        <c:axId val="1794875184"/>
        <c:scaling>
          <c:orientation val="minMax"/>
          <c:max val="12.5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GB" b="1"/>
                  <a:t>Time (year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794874224"/>
        <c:crossesAt val="-25"/>
        <c:crossBetween val="midCat"/>
      </c:valAx>
      <c:valAx>
        <c:axId val="1794874224"/>
        <c:scaling>
          <c:orientation val="minMax"/>
          <c:min val="-25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GB" b="1"/>
                  <a:t>Rate (kg/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794875184"/>
        <c:crossesAt val="0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10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741738" cy="3254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891088" y="0"/>
            <a:ext cx="3743325" cy="3254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9C8ECA-CF73-4A6E-AA22-94CDE3B723BF}" type="datetimeFigureOut">
              <a:rPr lang="en-GB" smtClean="0"/>
              <a:t>07/12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70138" y="811213"/>
            <a:ext cx="3895725" cy="2190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863600" y="3122613"/>
            <a:ext cx="6908800" cy="25558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164263"/>
            <a:ext cx="3741738" cy="3254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891088" y="6164263"/>
            <a:ext cx="3743325" cy="3254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EF7E20-6289-4F5F-B5FB-2FB70A0E11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0289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1F6536-074C-7C47-ADA5-29478494173A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2971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1F6536-074C-7C47-ADA5-29478494173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25980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1F6536-074C-7C47-ADA5-29478494173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669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1F6536-074C-7C47-ADA5-29478494173A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56165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1F6536-074C-7C47-ADA5-29478494173A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49357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1F6536-074C-7C47-ADA5-29478494173A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45483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1F6536-074C-7C47-ADA5-29478494173A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645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4874" y="1766257"/>
            <a:ext cx="8653463" cy="986359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5205" b="1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6893" y="2919364"/>
            <a:ext cx="8653463" cy="1487223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271"/>
            </a:lvl1pPr>
            <a:lvl2pPr marL="432648" indent="0" algn="ctr">
              <a:buNone/>
              <a:defRPr sz="1893"/>
            </a:lvl2pPr>
            <a:lvl3pPr marL="865297" indent="0" algn="ctr">
              <a:buNone/>
              <a:defRPr sz="1703"/>
            </a:lvl3pPr>
            <a:lvl4pPr marL="1297945" indent="0" algn="ctr">
              <a:buNone/>
              <a:defRPr sz="1514"/>
            </a:lvl4pPr>
            <a:lvl5pPr marL="1730593" indent="0" algn="ctr">
              <a:buNone/>
              <a:defRPr sz="1514"/>
            </a:lvl5pPr>
            <a:lvl6pPr marL="2163242" indent="0" algn="ctr">
              <a:buNone/>
              <a:defRPr sz="1514"/>
            </a:lvl6pPr>
            <a:lvl7pPr marL="2595890" indent="0" algn="ctr">
              <a:buNone/>
              <a:defRPr sz="1514"/>
            </a:lvl7pPr>
            <a:lvl8pPr marL="3028539" indent="0" algn="ctr">
              <a:buNone/>
              <a:defRPr sz="1514"/>
            </a:lvl8pPr>
            <a:lvl9pPr marL="3461187" indent="0" algn="ctr">
              <a:buNone/>
              <a:defRPr sz="1514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240984" y="6106877"/>
            <a:ext cx="1201260" cy="345516"/>
          </a:xfrm>
          <a:prstGeom prst="rect">
            <a:avLst/>
          </a:prstGeom>
        </p:spPr>
        <p:txBody>
          <a:bodyPr anchor="ctr" anchorCtr="0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fld id="{0D442CA7-1E5C-4F8B-BC8A-CB1375C6C7A5}" type="datetime4">
              <a:rPr lang="en-GB" smtClean="0"/>
              <a:t>07 December 2023</a:t>
            </a:fld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43062" y="6106877"/>
            <a:ext cx="6029127" cy="345516"/>
          </a:xfrm>
          <a:prstGeom prst="rect">
            <a:avLst/>
          </a:prstGeom>
        </p:spPr>
        <p:txBody>
          <a:bodyPr anchor="ctr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8677" y="6106876"/>
            <a:ext cx="3133685" cy="345516"/>
          </a:xfrm>
          <a:prstGeom prst="rect">
            <a:avLst/>
          </a:prstGeom>
        </p:spPr>
        <p:txBody>
          <a:bodyPr anchor="ctr" anchorCtr="0"/>
          <a:lstStyle>
            <a:lvl1pPr algn="r">
              <a:defRPr sz="1136">
                <a:solidFill>
                  <a:schemeClr val="bg1"/>
                </a:solidFill>
              </a:defRPr>
            </a:lvl1pPr>
          </a:lstStyle>
          <a:p>
            <a:fld id="{437794D7-DC86-9A4E-9C9F-0B324FE8876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888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628700" y="1037550"/>
            <a:ext cx="5841087" cy="4372535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buNone/>
              <a:defRPr sz="2271"/>
            </a:lvl1pPr>
            <a:lvl2pPr marL="432648" indent="0">
              <a:buNone/>
              <a:defRPr sz="2650"/>
            </a:lvl2pPr>
            <a:lvl3pPr marL="865297" indent="0">
              <a:buNone/>
              <a:defRPr sz="2271"/>
            </a:lvl3pPr>
            <a:lvl4pPr marL="1297945" indent="0">
              <a:buNone/>
              <a:defRPr sz="1893"/>
            </a:lvl4pPr>
            <a:lvl5pPr marL="1730593" indent="0">
              <a:buNone/>
              <a:defRPr sz="1893"/>
            </a:lvl5pPr>
            <a:lvl6pPr marL="2163242" indent="0">
              <a:buNone/>
              <a:defRPr sz="1893"/>
            </a:lvl6pPr>
            <a:lvl7pPr marL="2595890" indent="0">
              <a:buNone/>
              <a:defRPr sz="1893"/>
            </a:lvl7pPr>
            <a:lvl8pPr marL="3028539" indent="0">
              <a:buNone/>
              <a:defRPr sz="1893"/>
            </a:lvl8pPr>
            <a:lvl9pPr marL="3461187" indent="0">
              <a:buNone/>
              <a:defRPr sz="1893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16802" y="1037550"/>
            <a:ext cx="3722792" cy="997491"/>
          </a:xfrm>
          <a:prstGeom prst="rect">
            <a:avLst/>
          </a:prstGeom>
        </p:spPr>
        <p:txBody>
          <a:bodyPr anchor="t"/>
          <a:lstStyle>
            <a:lvl1pPr>
              <a:defRPr sz="3028" b="1">
                <a:solidFill>
                  <a:srgbClr val="69216A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518305" y="2051065"/>
            <a:ext cx="3721289" cy="360689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14"/>
            </a:lvl1pPr>
            <a:lvl2pPr marL="432648" indent="0">
              <a:buNone/>
              <a:defRPr sz="1325"/>
            </a:lvl2pPr>
            <a:lvl3pPr marL="865297" indent="0">
              <a:buNone/>
              <a:defRPr sz="1136"/>
            </a:lvl3pPr>
            <a:lvl4pPr marL="1297945" indent="0">
              <a:buNone/>
              <a:defRPr sz="946"/>
            </a:lvl4pPr>
            <a:lvl5pPr marL="1730593" indent="0">
              <a:buNone/>
              <a:defRPr sz="946"/>
            </a:lvl5pPr>
            <a:lvl6pPr marL="2163242" indent="0">
              <a:buNone/>
              <a:defRPr sz="946"/>
            </a:lvl6pPr>
            <a:lvl7pPr marL="2595890" indent="0">
              <a:buNone/>
              <a:defRPr sz="946"/>
            </a:lvl7pPr>
            <a:lvl8pPr marL="3028539" indent="0">
              <a:buNone/>
              <a:defRPr sz="946"/>
            </a:lvl8pPr>
            <a:lvl9pPr marL="3461187" indent="0">
              <a:buNone/>
              <a:defRPr sz="94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>
          <a:xfrm>
            <a:off x="240984" y="6106877"/>
            <a:ext cx="1201260" cy="345516"/>
          </a:xfrm>
          <a:prstGeom prst="rect">
            <a:avLst/>
          </a:prstGeom>
        </p:spPr>
        <p:txBody>
          <a:bodyPr anchor="ctr" anchorCtr="0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fld id="{8B38DFEE-61CF-4EB3-9B01-FE28705232BE}" type="datetime4">
              <a:rPr lang="en-GB" smtClean="0"/>
              <a:t>07 December 2023</a:t>
            </a:fld>
            <a:endParaRPr lang="en-US" dirty="0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43062" y="6106877"/>
            <a:ext cx="6029127" cy="345516"/>
          </a:xfrm>
          <a:prstGeom prst="rect">
            <a:avLst/>
          </a:prstGeom>
        </p:spPr>
        <p:txBody>
          <a:bodyPr anchor="ctr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8677" y="6106876"/>
            <a:ext cx="3133685" cy="345516"/>
          </a:xfrm>
          <a:prstGeom prst="rect">
            <a:avLst/>
          </a:prstGeom>
        </p:spPr>
        <p:txBody>
          <a:bodyPr anchor="ctr" anchorCtr="0"/>
          <a:lstStyle>
            <a:lvl1pPr algn="r">
              <a:defRPr sz="1136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FA6633A-014E-4795-BA97-D1038FF1D965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02030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1550915" cy="6502746"/>
          </a:xfrm>
          <a:prstGeom prst="rect">
            <a:avLst/>
          </a:prstGeom>
        </p:spPr>
      </p:pic>
      <p:sp>
        <p:nvSpPr>
          <p:cNvPr id="15" name="Rectangle 14"/>
          <p:cNvSpPr/>
          <p:nvPr userDrawn="1"/>
        </p:nvSpPr>
        <p:spPr>
          <a:xfrm rot="10800000">
            <a:off x="1103076" y="-1"/>
            <a:ext cx="10447839" cy="413346"/>
          </a:xfrm>
          <a:prstGeom prst="rect">
            <a:avLst/>
          </a:prstGeom>
          <a:solidFill>
            <a:srgbClr val="8C5D8F">
              <a:alpha val="30000"/>
            </a:srgbClr>
          </a:solidFill>
          <a:ln>
            <a:noFill/>
          </a:ln>
          <a:effectLst>
            <a:glow>
              <a:schemeClr val="accent1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3"/>
          </a:p>
        </p:txBody>
      </p:sp>
      <p:sp>
        <p:nvSpPr>
          <p:cNvPr id="18" name="Freeform 17"/>
          <p:cNvSpPr/>
          <p:nvPr userDrawn="1"/>
        </p:nvSpPr>
        <p:spPr>
          <a:xfrm>
            <a:off x="0" y="-11238"/>
            <a:ext cx="3449366" cy="880234"/>
          </a:xfrm>
          <a:custGeom>
            <a:avLst/>
            <a:gdLst>
              <a:gd name="connsiteX0" fmla="*/ 0 w 5480462"/>
              <a:gd name="connsiteY0" fmla="*/ 0 h 1383475"/>
              <a:gd name="connsiteX1" fmla="*/ 5480462 w 5480462"/>
              <a:gd name="connsiteY1" fmla="*/ 5938 h 1383475"/>
              <a:gd name="connsiteX2" fmla="*/ 4114800 w 5480462"/>
              <a:gd name="connsiteY2" fmla="*/ 1371600 h 1383475"/>
              <a:gd name="connsiteX3" fmla="*/ 0 w 5480462"/>
              <a:gd name="connsiteY3" fmla="*/ 1383475 h 1383475"/>
              <a:gd name="connsiteX4" fmla="*/ 0 w 5480462"/>
              <a:gd name="connsiteY4" fmla="*/ 0 h 1383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80462" h="1383475">
                <a:moveTo>
                  <a:pt x="0" y="0"/>
                </a:moveTo>
                <a:lnTo>
                  <a:pt x="5480462" y="5938"/>
                </a:lnTo>
                <a:lnTo>
                  <a:pt x="4114800" y="1371600"/>
                </a:lnTo>
                <a:lnTo>
                  <a:pt x="0" y="1383475"/>
                </a:lnTo>
                <a:lnTo>
                  <a:pt x="0" y="0"/>
                </a:lnTo>
                <a:close/>
              </a:path>
            </a:pathLst>
          </a:custGeom>
          <a:solidFill>
            <a:srgbClr val="8C5D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3">
              <a:solidFill>
                <a:srgbClr val="69216A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1" y="6065012"/>
            <a:ext cx="9374583" cy="437734"/>
          </a:xfrm>
          <a:prstGeom prst="rect">
            <a:avLst/>
          </a:prstGeom>
          <a:solidFill>
            <a:srgbClr val="7C5A8E">
              <a:alpha val="2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3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276" y="115581"/>
            <a:ext cx="2471820" cy="609453"/>
          </a:xfrm>
          <a:prstGeom prst="rect">
            <a:avLst/>
          </a:prstGeom>
        </p:spPr>
      </p:pic>
      <p:sp>
        <p:nvSpPr>
          <p:cNvPr id="19" name="Freeform 18"/>
          <p:cNvSpPr/>
          <p:nvPr userDrawn="1"/>
        </p:nvSpPr>
        <p:spPr>
          <a:xfrm rot="10800000">
            <a:off x="8100602" y="5635083"/>
            <a:ext cx="3437348" cy="867663"/>
          </a:xfrm>
          <a:custGeom>
            <a:avLst/>
            <a:gdLst>
              <a:gd name="connsiteX0" fmla="*/ 0 w 5480462"/>
              <a:gd name="connsiteY0" fmla="*/ 0 h 1383475"/>
              <a:gd name="connsiteX1" fmla="*/ 5480462 w 5480462"/>
              <a:gd name="connsiteY1" fmla="*/ 5938 h 1383475"/>
              <a:gd name="connsiteX2" fmla="*/ 4114800 w 5480462"/>
              <a:gd name="connsiteY2" fmla="*/ 1371600 h 1383475"/>
              <a:gd name="connsiteX3" fmla="*/ 0 w 5480462"/>
              <a:gd name="connsiteY3" fmla="*/ 1383475 h 1383475"/>
              <a:gd name="connsiteX4" fmla="*/ 0 w 5480462"/>
              <a:gd name="connsiteY4" fmla="*/ 0 h 1383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80462" h="1383475">
                <a:moveTo>
                  <a:pt x="0" y="0"/>
                </a:moveTo>
                <a:lnTo>
                  <a:pt x="5480462" y="5938"/>
                </a:lnTo>
                <a:lnTo>
                  <a:pt x="4114800" y="1371600"/>
                </a:lnTo>
                <a:lnTo>
                  <a:pt x="0" y="1383475"/>
                </a:lnTo>
                <a:lnTo>
                  <a:pt x="0" y="0"/>
                </a:lnTo>
                <a:close/>
              </a:path>
            </a:pathLst>
          </a:custGeom>
          <a:solidFill>
            <a:srgbClr val="8C5D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3">
              <a:solidFill>
                <a:srgbClr val="6921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5389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1537950" cy="6489700"/>
          </a:xfrm>
          <a:prstGeom prst="rect">
            <a:avLst/>
          </a:prstGeom>
          <a:solidFill>
            <a:srgbClr val="9D739E"/>
          </a:solidFill>
          <a:ln>
            <a:noFill/>
          </a:ln>
        </p:spPr>
      </p:pic>
      <p:sp>
        <p:nvSpPr>
          <p:cNvPr id="4" name="Rectangle 3"/>
          <p:cNvSpPr/>
          <p:nvPr userDrawn="1"/>
        </p:nvSpPr>
        <p:spPr>
          <a:xfrm rot="10800000">
            <a:off x="1103076" y="-1"/>
            <a:ext cx="10447839" cy="413346"/>
          </a:xfrm>
          <a:prstGeom prst="rect">
            <a:avLst/>
          </a:prstGeom>
          <a:solidFill>
            <a:srgbClr val="8C5D8F">
              <a:alpha val="30000"/>
            </a:srgbClr>
          </a:solidFill>
          <a:ln>
            <a:noFill/>
          </a:ln>
          <a:effectLst>
            <a:glow>
              <a:schemeClr val="accent1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3"/>
          </a:p>
        </p:txBody>
      </p:sp>
      <p:sp>
        <p:nvSpPr>
          <p:cNvPr id="5" name="Freeform 4"/>
          <p:cNvSpPr/>
          <p:nvPr userDrawn="1"/>
        </p:nvSpPr>
        <p:spPr>
          <a:xfrm>
            <a:off x="0" y="-11238"/>
            <a:ext cx="3449366" cy="880234"/>
          </a:xfrm>
          <a:custGeom>
            <a:avLst/>
            <a:gdLst>
              <a:gd name="connsiteX0" fmla="*/ 0 w 5480462"/>
              <a:gd name="connsiteY0" fmla="*/ 0 h 1383475"/>
              <a:gd name="connsiteX1" fmla="*/ 5480462 w 5480462"/>
              <a:gd name="connsiteY1" fmla="*/ 5938 h 1383475"/>
              <a:gd name="connsiteX2" fmla="*/ 4114800 w 5480462"/>
              <a:gd name="connsiteY2" fmla="*/ 1371600 h 1383475"/>
              <a:gd name="connsiteX3" fmla="*/ 0 w 5480462"/>
              <a:gd name="connsiteY3" fmla="*/ 1383475 h 1383475"/>
              <a:gd name="connsiteX4" fmla="*/ 0 w 5480462"/>
              <a:gd name="connsiteY4" fmla="*/ 0 h 1383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80462" h="1383475">
                <a:moveTo>
                  <a:pt x="0" y="0"/>
                </a:moveTo>
                <a:lnTo>
                  <a:pt x="5480462" y="5938"/>
                </a:lnTo>
                <a:lnTo>
                  <a:pt x="4114800" y="1371600"/>
                </a:lnTo>
                <a:lnTo>
                  <a:pt x="0" y="1383475"/>
                </a:lnTo>
                <a:lnTo>
                  <a:pt x="0" y="0"/>
                </a:lnTo>
                <a:close/>
              </a:path>
            </a:pathLst>
          </a:custGeom>
          <a:solidFill>
            <a:srgbClr val="8C5D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3">
              <a:solidFill>
                <a:srgbClr val="69216A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1" y="6065012"/>
            <a:ext cx="9374583" cy="437734"/>
          </a:xfrm>
          <a:prstGeom prst="rect">
            <a:avLst/>
          </a:prstGeom>
          <a:solidFill>
            <a:srgbClr val="7C5A8E">
              <a:alpha val="2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3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276" y="115581"/>
            <a:ext cx="2471820" cy="609453"/>
          </a:xfrm>
          <a:prstGeom prst="rect">
            <a:avLst/>
          </a:prstGeom>
        </p:spPr>
      </p:pic>
      <p:sp>
        <p:nvSpPr>
          <p:cNvPr id="8" name="Freeform 7"/>
          <p:cNvSpPr/>
          <p:nvPr userDrawn="1"/>
        </p:nvSpPr>
        <p:spPr>
          <a:xfrm rot="10800000">
            <a:off x="8100602" y="5635083"/>
            <a:ext cx="3437348" cy="867663"/>
          </a:xfrm>
          <a:custGeom>
            <a:avLst/>
            <a:gdLst>
              <a:gd name="connsiteX0" fmla="*/ 0 w 5480462"/>
              <a:gd name="connsiteY0" fmla="*/ 0 h 1383475"/>
              <a:gd name="connsiteX1" fmla="*/ 5480462 w 5480462"/>
              <a:gd name="connsiteY1" fmla="*/ 5938 h 1383475"/>
              <a:gd name="connsiteX2" fmla="*/ 4114800 w 5480462"/>
              <a:gd name="connsiteY2" fmla="*/ 1371600 h 1383475"/>
              <a:gd name="connsiteX3" fmla="*/ 0 w 5480462"/>
              <a:gd name="connsiteY3" fmla="*/ 1383475 h 1383475"/>
              <a:gd name="connsiteX4" fmla="*/ 0 w 5480462"/>
              <a:gd name="connsiteY4" fmla="*/ 0 h 1383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80462" h="1383475">
                <a:moveTo>
                  <a:pt x="0" y="0"/>
                </a:moveTo>
                <a:lnTo>
                  <a:pt x="5480462" y="5938"/>
                </a:lnTo>
                <a:lnTo>
                  <a:pt x="4114800" y="1371600"/>
                </a:lnTo>
                <a:lnTo>
                  <a:pt x="0" y="1383475"/>
                </a:lnTo>
                <a:lnTo>
                  <a:pt x="0" y="0"/>
                </a:lnTo>
                <a:close/>
              </a:path>
            </a:pathLst>
          </a:custGeom>
          <a:solidFill>
            <a:srgbClr val="8C5D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3">
              <a:solidFill>
                <a:srgbClr val="6921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8696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9" y="-16675"/>
            <a:ext cx="11537950" cy="6489700"/>
          </a:xfrm>
          <a:prstGeom prst="rect">
            <a:avLst/>
          </a:prstGeom>
        </p:spPr>
      </p:pic>
      <p:sp>
        <p:nvSpPr>
          <p:cNvPr id="4" name="Rectangle 3"/>
          <p:cNvSpPr/>
          <p:nvPr userDrawn="1"/>
        </p:nvSpPr>
        <p:spPr>
          <a:xfrm rot="10800000">
            <a:off x="1103076" y="-1"/>
            <a:ext cx="10447839" cy="413346"/>
          </a:xfrm>
          <a:prstGeom prst="rect">
            <a:avLst/>
          </a:prstGeom>
          <a:solidFill>
            <a:srgbClr val="8C5D8F">
              <a:alpha val="30000"/>
            </a:srgbClr>
          </a:solidFill>
          <a:ln>
            <a:noFill/>
          </a:ln>
          <a:effectLst>
            <a:glow>
              <a:schemeClr val="accent1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3"/>
          </a:p>
        </p:txBody>
      </p:sp>
      <p:sp>
        <p:nvSpPr>
          <p:cNvPr id="5" name="Freeform 4"/>
          <p:cNvSpPr/>
          <p:nvPr userDrawn="1"/>
        </p:nvSpPr>
        <p:spPr>
          <a:xfrm>
            <a:off x="0" y="-11238"/>
            <a:ext cx="3449366" cy="880234"/>
          </a:xfrm>
          <a:custGeom>
            <a:avLst/>
            <a:gdLst>
              <a:gd name="connsiteX0" fmla="*/ 0 w 5480462"/>
              <a:gd name="connsiteY0" fmla="*/ 0 h 1383475"/>
              <a:gd name="connsiteX1" fmla="*/ 5480462 w 5480462"/>
              <a:gd name="connsiteY1" fmla="*/ 5938 h 1383475"/>
              <a:gd name="connsiteX2" fmla="*/ 4114800 w 5480462"/>
              <a:gd name="connsiteY2" fmla="*/ 1371600 h 1383475"/>
              <a:gd name="connsiteX3" fmla="*/ 0 w 5480462"/>
              <a:gd name="connsiteY3" fmla="*/ 1383475 h 1383475"/>
              <a:gd name="connsiteX4" fmla="*/ 0 w 5480462"/>
              <a:gd name="connsiteY4" fmla="*/ 0 h 1383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80462" h="1383475">
                <a:moveTo>
                  <a:pt x="0" y="0"/>
                </a:moveTo>
                <a:lnTo>
                  <a:pt x="5480462" y="5938"/>
                </a:lnTo>
                <a:lnTo>
                  <a:pt x="4114800" y="1371600"/>
                </a:lnTo>
                <a:lnTo>
                  <a:pt x="0" y="1383475"/>
                </a:lnTo>
                <a:lnTo>
                  <a:pt x="0" y="0"/>
                </a:lnTo>
                <a:close/>
              </a:path>
            </a:pathLst>
          </a:custGeom>
          <a:solidFill>
            <a:srgbClr val="8C5D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3">
              <a:solidFill>
                <a:srgbClr val="69216A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1" y="6065012"/>
            <a:ext cx="9374583" cy="437734"/>
          </a:xfrm>
          <a:prstGeom prst="rect">
            <a:avLst/>
          </a:prstGeom>
          <a:solidFill>
            <a:srgbClr val="7C5A8E">
              <a:alpha val="2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3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276" y="115581"/>
            <a:ext cx="2471820" cy="609453"/>
          </a:xfrm>
          <a:prstGeom prst="rect">
            <a:avLst/>
          </a:prstGeom>
        </p:spPr>
      </p:pic>
      <p:sp>
        <p:nvSpPr>
          <p:cNvPr id="8" name="Freeform 7"/>
          <p:cNvSpPr/>
          <p:nvPr userDrawn="1"/>
        </p:nvSpPr>
        <p:spPr>
          <a:xfrm rot="10800000">
            <a:off x="8100602" y="5635083"/>
            <a:ext cx="3437348" cy="867663"/>
          </a:xfrm>
          <a:custGeom>
            <a:avLst/>
            <a:gdLst>
              <a:gd name="connsiteX0" fmla="*/ 0 w 5480462"/>
              <a:gd name="connsiteY0" fmla="*/ 0 h 1383475"/>
              <a:gd name="connsiteX1" fmla="*/ 5480462 w 5480462"/>
              <a:gd name="connsiteY1" fmla="*/ 5938 h 1383475"/>
              <a:gd name="connsiteX2" fmla="*/ 4114800 w 5480462"/>
              <a:gd name="connsiteY2" fmla="*/ 1371600 h 1383475"/>
              <a:gd name="connsiteX3" fmla="*/ 0 w 5480462"/>
              <a:gd name="connsiteY3" fmla="*/ 1383475 h 1383475"/>
              <a:gd name="connsiteX4" fmla="*/ 0 w 5480462"/>
              <a:gd name="connsiteY4" fmla="*/ 0 h 1383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80462" h="1383475">
                <a:moveTo>
                  <a:pt x="0" y="0"/>
                </a:moveTo>
                <a:lnTo>
                  <a:pt x="5480462" y="5938"/>
                </a:lnTo>
                <a:lnTo>
                  <a:pt x="4114800" y="1371600"/>
                </a:lnTo>
                <a:lnTo>
                  <a:pt x="0" y="1383475"/>
                </a:lnTo>
                <a:lnTo>
                  <a:pt x="0" y="0"/>
                </a:lnTo>
                <a:close/>
              </a:path>
            </a:pathLst>
          </a:custGeom>
          <a:solidFill>
            <a:srgbClr val="8C5D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3">
              <a:solidFill>
                <a:srgbClr val="6921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0075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1525931" cy="6482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80518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91171" y="369856"/>
            <a:ext cx="1051560" cy="5499721"/>
          </a:xfrm>
          <a:prstGeom prst="rect">
            <a:avLst/>
          </a:prstGeom>
        </p:spPr>
        <p:txBody>
          <a:bodyPr vert="eaVert"/>
          <a:lstStyle>
            <a:lvl1pPr>
              <a:defRPr sz="3217" b="1">
                <a:solidFill>
                  <a:srgbClr val="69216A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6690" y="381874"/>
            <a:ext cx="8824158" cy="5499721"/>
          </a:xfrm>
          <a:prstGeom prst="rect">
            <a:avLst/>
          </a:prstGeom>
        </p:spPr>
        <p:txBody>
          <a:bodyPr vert="eaVert"/>
          <a:lstStyle>
            <a:lvl2pPr>
              <a:defRPr>
                <a:solidFill>
                  <a:srgbClr val="69216A"/>
                </a:solidFill>
              </a:defRPr>
            </a:lvl2pPr>
            <a:lvl4pPr>
              <a:defRPr>
                <a:solidFill>
                  <a:srgbClr val="69216A"/>
                </a:solidFill>
              </a:defRPr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8047" y="532789"/>
            <a:ext cx="1185775" cy="328512"/>
          </a:xfrm>
          <a:prstGeom prst="rect">
            <a:avLst/>
          </a:prstGeom>
        </p:spPr>
        <p:txBody>
          <a:bodyPr anchor="ctr"/>
          <a:lstStyle>
            <a:lvl1pPr>
              <a:defRPr sz="946">
                <a:solidFill>
                  <a:srgbClr val="69216A"/>
                </a:solidFill>
              </a:defRPr>
            </a:lvl1pPr>
          </a:lstStyle>
          <a:p>
            <a:fld id="{5CB64A28-3B6D-4247-BFEA-8DD55CD44247}" type="datetime4">
              <a:rPr lang="en-GB" smtClean="0"/>
              <a:t>07 December 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-2342632" y="2889102"/>
            <a:ext cx="5091734" cy="339065"/>
          </a:xfrm>
          <a:prstGeom prst="rect">
            <a:avLst/>
          </a:prstGeom>
        </p:spPr>
        <p:txBody>
          <a:bodyPr anchor="ctr"/>
          <a:lstStyle>
            <a:lvl1pPr algn="l">
              <a:defRPr sz="946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-1068" y="138930"/>
            <a:ext cx="408610" cy="339065"/>
          </a:xfrm>
          <a:prstGeom prst="rect">
            <a:avLst/>
          </a:prstGeom>
        </p:spPr>
        <p:txBody>
          <a:bodyPr anchor="ctr"/>
          <a:lstStyle>
            <a:lvl1pPr>
              <a:defRPr sz="1136">
                <a:solidFill>
                  <a:schemeClr val="bg1"/>
                </a:solidFill>
              </a:defRPr>
            </a:lvl1pPr>
          </a:lstStyle>
          <a:p>
            <a:fld id="{7ED9267D-069E-5F46-80B9-B3F4B754635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743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6883" y="1773168"/>
            <a:ext cx="9951482" cy="1236912"/>
          </a:xfrm>
          <a:prstGeom prst="rect">
            <a:avLst/>
          </a:prstGeom>
        </p:spPr>
        <p:txBody>
          <a:bodyPr anchor="t"/>
          <a:lstStyle>
            <a:lvl1pPr>
              <a:defRPr sz="5678" b="1">
                <a:solidFill>
                  <a:srgbClr val="69216A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66883" y="3010081"/>
            <a:ext cx="9963501" cy="6313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71">
                <a:solidFill>
                  <a:schemeClr val="tx1"/>
                </a:solidFill>
              </a:defRPr>
            </a:lvl1pPr>
            <a:lvl2pPr marL="432648" indent="0">
              <a:buNone/>
              <a:defRPr sz="1893">
                <a:solidFill>
                  <a:schemeClr val="tx1">
                    <a:tint val="75000"/>
                  </a:schemeClr>
                </a:solidFill>
              </a:defRPr>
            </a:lvl2pPr>
            <a:lvl3pPr marL="865297" indent="0">
              <a:buNone/>
              <a:defRPr sz="1703">
                <a:solidFill>
                  <a:schemeClr val="tx1">
                    <a:tint val="75000"/>
                  </a:schemeClr>
                </a:solidFill>
              </a:defRPr>
            </a:lvl3pPr>
            <a:lvl4pPr marL="1297945" indent="0">
              <a:buNone/>
              <a:defRPr sz="1514">
                <a:solidFill>
                  <a:schemeClr val="tx1">
                    <a:tint val="75000"/>
                  </a:schemeClr>
                </a:solidFill>
              </a:defRPr>
            </a:lvl4pPr>
            <a:lvl5pPr marL="1730593" indent="0">
              <a:buNone/>
              <a:defRPr sz="1514">
                <a:solidFill>
                  <a:schemeClr val="tx1">
                    <a:tint val="75000"/>
                  </a:schemeClr>
                </a:solidFill>
              </a:defRPr>
            </a:lvl5pPr>
            <a:lvl6pPr marL="2163242" indent="0">
              <a:buNone/>
              <a:defRPr sz="1514">
                <a:solidFill>
                  <a:schemeClr val="tx1">
                    <a:tint val="75000"/>
                  </a:schemeClr>
                </a:solidFill>
              </a:defRPr>
            </a:lvl6pPr>
            <a:lvl7pPr marL="2595890" indent="0">
              <a:buNone/>
              <a:defRPr sz="1514">
                <a:solidFill>
                  <a:schemeClr val="tx1">
                    <a:tint val="75000"/>
                  </a:schemeClr>
                </a:solidFill>
              </a:defRPr>
            </a:lvl7pPr>
            <a:lvl8pPr marL="3028539" indent="0">
              <a:buNone/>
              <a:defRPr sz="1514">
                <a:solidFill>
                  <a:schemeClr val="tx1">
                    <a:tint val="75000"/>
                  </a:schemeClr>
                </a:solidFill>
              </a:defRPr>
            </a:lvl8pPr>
            <a:lvl9pPr marL="3461187" indent="0">
              <a:buNone/>
              <a:defRPr sz="151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670981" y="2763233"/>
            <a:ext cx="9931041" cy="1"/>
          </a:xfrm>
          <a:prstGeom prst="line">
            <a:avLst/>
          </a:prstGeom>
          <a:ln w="25400">
            <a:solidFill>
              <a:srgbClr val="69216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240984" y="6106877"/>
            <a:ext cx="1201260" cy="345516"/>
          </a:xfrm>
          <a:prstGeom prst="rect">
            <a:avLst/>
          </a:prstGeom>
        </p:spPr>
        <p:txBody>
          <a:bodyPr anchor="ctr" anchorCtr="0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fld id="{0AC3EF23-785B-4769-8926-89304180CBF7}" type="datetime4">
              <a:rPr lang="en-GB" smtClean="0"/>
              <a:t>07 December 2023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43062" y="6106877"/>
            <a:ext cx="6029127" cy="345516"/>
          </a:xfrm>
          <a:prstGeom prst="rect">
            <a:avLst/>
          </a:prstGeom>
        </p:spPr>
        <p:txBody>
          <a:bodyPr anchor="ctr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8677" y="6106876"/>
            <a:ext cx="3133685" cy="345516"/>
          </a:xfrm>
          <a:prstGeom prst="rect">
            <a:avLst/>
          </a:prstGeom>
        </p:spPr>
        <p:txBody>
          <a:bodyPr anchor="ctr" anchorCtr="0"/>
          <a:lstStyle>
            <a:lvl1pPr algn="r">
              <a:defRPr sz="1136">
                <a:solidFill>
                  <a:schemeClr val="bg1"/>
                </a:solidFill>
              </a:defRPr>
            </a:lvl1pPr>
          </a:lstStyle>
          <a:p>
            <a:fld id="{48F63A3B-78C7-47BE-AE5E-E10140E0464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8225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878" y="971089"/>
            <a:ext cx="9951482" cy="716468"/>
          </a:xfrm>
          <a:prstGeom prst="rect">
            <a:avLst/>
          </a:prstGeom>
        </p:spPr>
        <p:txBody>
          <a:bodyPr anchor="t"/>
          <a:lstStyle>
            <a:lvl1pPr>
              <a:defRPr b="1">
                <a:solidFill>
                  <a:srgbClr val="69216A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3878" y="1663521"/>
            <a:ext cx="9951482" cy="3839859"/>
          </a:xfrm>
          <a:prstGeom prst="rect">
            <a:avLst/>
          </a:prstGeom>
        </p:spPr>
        <p:txBody>
          <a:bodyPr/>
          <a:lstStyle>
            <a:lvl2pPr>
              <a:defRPr>
                <a:solidFill>
                  <a:srgbClr val="69216A"/>
                </a:solidFill>
              </a:defRPr>
            </a:lvl2pPr>
            <a:lvl4pPr>
              <a:defRPr>
                <a:solidFill>
                  <a:srgbClr val="69216A"/>
                </a:solidFill>
              </a:defRPr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240984" y="6106877"/>
            <a:ext cx="1201260" cy="345516"/>
          </a:xfrm>
          <a:prstGeom prst="rect">
            <a:avLst/>
          </a:prstGeom>
        </p:spPr>
        <p:txBody>
          <a:bodyPr anchor="ctr" anchorCtr="0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fld id="{78D5F31D-721D-466B-99A0-39ECA1DF0CCA}" type="datetime4">
              <a:rPr lang="en-GB" smtClean="0"/>
              <a:t>07 December 2023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43062" y="6106877"/>
            <a:ext cx="6794064" cy="345516"/>
          </a:xfrm>
          <a:prstGeom prst="rect">
            <a:avLst/>
          </a:prstGeom>
        </p:spPr>
        <p:txBody>
          <a:bodyPr anchor="ctr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87538" y="6106876"/>
            <a:ext cx="1273982" cy="345516"/>
          </a:xfrm>
          <a:prstGeom prst="rect">
            <a:avLst/>
          </a:prstGeom>
        </p:spPr>
        <p:txBody>
          <a:bodyPr anchor="ctr" anchorCtr="0"/>
          <a:lstStyle>
            <a:lvl1pPr algn="r">
              <a:defRPr sz="1136">
                <a:solidFill>
                  <a:schemeClr val="bg1"/>
                </a:solidFill>
              </a:defRPr>
            </a:lvl1pPr>
          </a:lstStyle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95951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532" y="972458"/>
            <a:ext cx="9951482" cy="888691"/>
          </a:xfrm>
          <a:prstGeom prst="rect">
            <a:avLst/>
          </a:prstGeom>
        </p:spPr>
        <p:txBody>
          <a:bodyPr anchor="t"/>
          <a:lstStyle>
            <a:lvl1pPr>
              <a:defRPr b="1">
                <a:solidFill>
                  <a:srgbClr val="69216A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1532" y="1679561"/>
            <a:ext cx="4903629" cy="4117655"/>
          </a:xfrm>
          <a:prstGeom prst="rect">
            <a:avLst/>
          </a:prstGeom>
        </p:spPr>
        <p:txBody>
          <a:bodyPr/>
          <a:lstStyle>
            <a:lvl2pPr>
              <a:defRPr>
                <a:solidFill>
                  <a:srgbClr val="69216A"/>
                </a:solidFill>
              </a:defRPr>
            </a:lvl2pPr>
            <a:lvl4pPr>
              <a:defRPr>
                <a:solidFill>
                  <a:srgbClr val="69216A"/>
                </a:solidFill>
              </a:defRPr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09385" y="1679561"/>
            <a:ext cx="4903629" cy="4117655"/>
          </a:xfrm>
          <a:prstGeom prst="rect">
            <a:avLst/>
          </a:prstGeom>
        </p:spPr>
        <p:txBody>
          <a:bodyPr/>
          <a:lstStyle>
            <a:lvl2pPr>
              <a:defRPr>
                <a:solidFill>
                  <a:srgbClr val="69216A"/>
                </a:solidFill>
              </a:defRPr>
            </a:lvl2pPr>
            <a:lvl4pPr>
              <a:defRPr>
                <a:solidFill>
                  <a:srgbClr val="69216A"/>
                </a:solidFill>
              </a:defRPr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>
          <a:xfrm>
            <a:off x="240984" y="6106877"/>
            <a:ext cx="1201260" cy="345516"/>
          </a:xfrm>
          <a:prstGeom prst="rect">
            <a:avLst/>
          </a:prstGeom>
        </p:spPr>
        <p:txBody>
          <a:bodyPr anchor="ctr" anchorCtr="0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fld id="{B56C7D2C-A1A0-4CBF-9507-648E7780A535}" type="datetime4">
              <a:rPr lang="en-GB" smtClean="0"/>
              <a:t>07 December 2023</a:t>
            </a:fld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43062" y="6106877"/>
            <a:ext cx="6029127" cy="345516"/>
          </a:xfrm>
          <a:prstGeom prst="rect">
            <a:avLst/>
          </a:prstGeom>
        </p:spPr>
        <p:txBody>
          <a:bodyPr anchor="ctr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8677" y="6106876"/>
            <a:ext cx="3133685" cy="345516"/>
          </a:xfrm>
          <a:prstGeom prst="rect">
            <a:avLst/>
          </a:prstGeom>
        </p:spPr>
        <p:txBody>
          <a:bodyPr anchor="ctr" anchorCtr="0"/>
          <a:lstStyle>
            <a:lvl1pPr algn="r">
              <a:defRPr sz="1136">
                <a:solidFill>
                  <a:schemeClr val="bg1"/>
                </a:solidFill>
              </a:defRPr>
            </a:lvl1pPr>
          </a:lstStyle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447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9603" y="1769714"/>
            <a:ext cx="4881093" cy="779665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buNone/>
              <a:defRPr sz="2650" b="1"/>
            </a:lvl1pPr>
            <a:lvl2pPr marL="432648" indent="0">
              <a:buNone/>
              <a:defRPr sz="1893" b="1"/>
            </a:lvl2pPr>
            <a:lvl3pPr marL="865297" indent="0">
              <a:buNone/>
              <a:defRPr sz="1703" b="1"/>
            </a:lvl3pPr>
            <a:lvl4pPr marL="1297945" indent="0">
              <a:buNone/>
              <a:defRPr sz="1514" b="1"/>
            </a:lvl4pPr>
            <a:lvl5pPr marL="1730593" indent="0">
              <a:buNone/>
              <a:defRPr sz="1514" b="1"/>
            </a:lvl5pPr>
            <a:lvl6pPr marL="2163242" indent="0">
              <a:buNone/>
              <a:defRPr sz="1514" b="1"/>
            </a:lvl6pPr>
            <a:lvl7pPr marL="2595890" indent="0">
              <a:buNone/>
              <a:defRPr sz="1514" b="1"/>
            </a:lvl7pPr>
            <a:lvl8pPr marL="3028539" indent="0">
              <a:buNone/>
              <a:defRPr sz="1514" b="1"/>
            </a:lvl8pPr>
            <a:lvl9pPr marL="3461187" indent="0">
              <a:buNone/>
              <a:defRPr sz="151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9603" y="2336019"/>
            <a:ext cx="4881093" cy="348671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69216A"/>
                </a:solidFill>
              </a:defRPr>
            </a:lvl1pPr>
            <a:lvl3pPr>
              <a:defRPr>
                <a:solidFill>
                  <a:srgbClr val="69216A"/>
                </a:solidFill>
              </a:defRPr>
            </a:lvl3pPr>
            <a:lvl5pPr>
              <a:defRPr>
                <a:solidFill>
                  <a:srgbClr val="69216A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48789" y="1769714"/>
            <a:ext cx="4905132" cy="779665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buNone/>
              <a:defRPr sz="2650" b="1"/>
            </a:lvl1pPr>
            <a:lvl2pPr marL="432648" indent="0">
              <a:buNone/>
              <a:defRPr sz="1893" b="1"/>
            </a:lvl2pPr>
            <a:lvl3pPr marL="865297" indent="0">
              <a:buNone/>
              <a:defRPr sz="1703" b="1"/>
            </a:lvl3pPr>
            <a:lvl4pPr marL="1297945" indent="0">
              <a:buNone/>
              <a:defRPr sz="1514" b="1"/>
            </a:lvl4pPr>
            <a:lvl5pPr marL="1730593" indent="0">
              <a:buNone/>
              <a:defRPr sz="1514" b="1"/>
            </a:lvl5pPr>
            <a:lvl6pPr marL="2163242" indent="0">
              <a:buNone/>
              <a:defRPr sz="1514" b="1"/>
            </a:lvl6pPr>
            <a:lvl7pPr marL="2595890" indent="0">
              <a:buNone/>
              <a:defRPr sz="1514" b="1"/>
            </a:lvl7pPr>
            <a:lvl8pPr marL="3028539" indent="0">
              <a:buNone/>
              <a:defRPr sz="1514" b="1"/>
            </a:lvl8pPr>
            <a:lvl9pPr marL="3461187" indent="0">
              <a:buNone/>
              <a:defRPr sz="151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40776" y="2344032"/>
            <a:ext cx="4905132" cy="348671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69216A"/>
                </a:solidFill>
              </a:defRPr>
            </a:lvl1pPr>
            <a:lvl3pPr>
              <a:defRPr>
                <a:solidFill>
                  <a:srgbClr val="69216A"/>
                </a:solidFill>
              </a:defRPr>
            </a:lvl3pPr>
            <a:lvl5pPr>
              <a:defRPr>
                <a:solidFill>
                  <a:srgbClr val="69216A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59601" y="973010"/>
            <a:ext cx="9945400" cy="888691"/>
          </a:xfrm>
          <a:prstGeom prst="rect">
            <a:avLst/>
          </a:prstGeom>
        </p:spPr>
        <p:txBody>
          <a:bodyPr anchor="t"/>
          <a:lstStyle>
            <a:lvl1pPr>
              <a:defRPr b="1">
                <a:solidFill>
                  <a:srgbClr val="69216A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>
          <a:xfrm>
            <a:off x="240984" y="6106877"/>
            <a:ext cx="1201260" cy="345516"/>
          </a:xfrm>
          <a:prstGeom prst="rect">
            <a:avLst/>
          </a:prstGeom>
        </p:spPr>
        <p:txBody>
          <a:bodyPr anchor="ctr" anchorCtr="0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fld id="{D15EA2B0-3917-429C-91C8-B748CA542652}" type="datetime4">
              <a:rPr lang="en-GB" smtClean="0"/>
              <a:t>07 December 2023</a:t>
            </a:fld>
            <a:endParaRPr lang="en-US" dirty="0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43062" y="6106877"/>
            <a:ext cx="6029127" cy="345516"/>
          </a:xfrm>
          <a:prstGeom prst="rect">
            <a:avLst/>
          </a:prstGeom>
        </p:spPr>
        <p:txBody>
          <a:bodyPr anchor="ctr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8677" y="6106876"/>
            <a:ext cx="3133685" cy="345516"/>
          </a:xfrm>
          <a:prstGeom prst="rect">
            <a:avLst/>
          </a:prstGeom>
        </p:spPr>
        <p:txBody>
          <a:bodyPr anchor="ctr" anchorCtr="0"/>
          <a:lstStyle>
            <a:lvl1pPr algn="r">
              <a:defRPr sz="1136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9A9AFED-75F1-41C9-B54C-5F3FA6D2DCC3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320498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561531" y="973455"/>
            <a:ext cx="9951482" cy="1189778"/>
          </a:xfrm>
          <a:prstGeom prst="rect">
            <a:avLst/>
          </a:prstGeom>
        </p:spPr>
        <p:txBody>
          <a:bodyPr anchor="t"/>
          <a:lstStyle>
            <a:lvl1pPr>
              <a:defRPr b="1">
                <a:solidFill>
                  <a:srgbClr val="69216A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>
          <a:xfrm>
            <a:off x="240984" y="6106877"/>
            <a:ext cx="1201260" cy="345516"/>
          </a:xfrm>
          <a:prstGeom prst="rect">
            <a:avLst/>
          </a:prstGeom>
        </p:spPr>
        <p:txBody>
          <a:bodyPr anchor="ctr" anchorCtr="0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fld id="{8E5EA87A-568C-45B9-B24B-0D8737027171}" type="datetime4">
              <a:rPr lang="en-GB" smtClean="0"/>
              <a:t>07 December 2023</a:t>
            </a:fld>
            <a:endParaRPr lang="en-US" dirty="0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43062" y="6106877"/>
            <a:ext cx="6029127" cy="345516"/>
          </a:xfrm>
          <a:prstGeom prst="rect">
            <a:avLst/>
          </a:prstGeom>
        </p:spPr>
        <p:txBody>
          <a:bodyPr anchor="ctr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8677" y="6106876"/>
            <a:ext cx="3133685" cy="345516"/>
          </a:xfrm>
          <a:prstGeom prst="rect">
            <a:avLst/>
          </a:prstGeom>
        </p:spPr>
        <p:txBody>
          <a:bodyPr anchor="ctr" anchorCtr="0"/>
          <a:lstStyle>
            <a:lvl1pPr algn="r">
              <a:defRPr sz="1136">
                <a:solidFill>
                  <a:schemeClr val="bg1"/>
                </a:solidFill>
              </a:defRPr>
            </a:lvl1pPr>
          </a:lstStyle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50200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>
          <a:xfrm>
            <a:off x="240984" y="6106877"/>
            <a:ext cx="1201260" cy="345516"/>
          </a:xfrm>
          <a:prstGeom prst="rect">
            <a:avLst/>
          </a:prstGeom>
        </p:spPr>
        <p:txBody>
          <a:bodyPr anchor="ctr" anchorCtr="0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fld id="{74222CF2-E27E-49B9-9195-B00BA3A77D17}" type="datetime4">
              <a:rPr lang="en-GB" smtClean="0"/>
              <a:t>07 December 2023</a:t>
            </a:fld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43062" y="6106877"/>
            <a:ext cx="6029127" cy="345516"/>
          </a:xfrm>
          <a:prstGeom prst="rect">
            <a:avLst/>
          </a:prstGeom>
        </p:spPr>
        <p:txBody>
          <a:bodyPr anchor="ctr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8677" y="6106876"/>
            <a:ext cx="3133685" cy="345516"/>
          </a:xfrm>
          <a:prstGeom prst="rect">
            <a:avLst/>
          </a:prstGeom>
        </p:spPr>
        <p:txBody>
          <a:bodyPr anchor="ctr" anchorCtr="0"/>
          <a:lstStyle>
            <a:lvl1pPr algn="r">
              <a:defRPr sz="1136">
                <a:solidFill>
                  <a:schemeClr val="bg1"/>
                </a:solidFill>
              </a:defRPr>
            </a:lvl1pPr>
          </a:lstStyle>
          <a:p>
            <a:fld id="{B6F15528-21DE-4FAA-801E-634DDDAF4B2B}" type="slidenum">
              <a:rPr lang="en-GB" smtClean="0"/>
              <a:t>‹#›</a:t>
            </a:fld>
            <a:endParaRPr lang="en-GB"/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2047482558"/>
              </p:ext>
            </p:extLst>
          </p:nvPr>
        </p:nvGraphicFramePr>
        <p:xfrm>
          <a:off x="621625" y="853275"/>
          <a:ext cx="9951482" cy="47591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4511304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2860" y="973455"/>
            <a:ext cx="10288005" cy="668530"/>
          </a:xfrm>
          <a:prstGeom prst="rect">
            <a:avLst/>
          </a:prstGeom>
        </p:spPr>
        <p:txBody>
          <a:bodyPr/>
          <a:lstStyle>
            <a:lvl1pPr>
              <a:defRPr b="0">
                <a:solidFill>
                  <a:srgbClr val="69216A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1304287"/>
              </p:ext>
            </p:extLst>
          </p:nvPr>
        </p:nvGraphicFramePr>
        <p:xfrm>
          <a:off x="552860" y="1661545"/>
          <a:ext cx="10288005" cy="3758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60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60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60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60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60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860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8600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28600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25954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rgbClr val="9D739E"/>
                        </a:solidFill>
                      </a:endParaRPr>
                    </a:p>
                  </a:txBody>
                  <a:tcPr marL="86535" marR="86535" marT="43265" marB="43265">
                    <a:solidFill>
                      <a:srgbClr val="9D739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rgbClr val="9D739E"/>
                        </a:solidFill>
                      </a:endParaRPr>
                    </a:p>
                  </a:txBody>
                  <a:tcPr marL="86535" marR="86535" marT="43265" marB="43265">
                    <a:solidFill>
                      <a:srgbClr val="9D739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rgbClr val="9D739E"/>
                        </a:solidFill>
                      </a:endParaRPr>
                    </a:p>
                  </a:txBody>
                  <a:tcPr marL="86535" marR="86535" marT="43265" marB="43265">
                    <a:solidFill>
                      <a:srgbClr val="9D739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rgbClr val="9D739E"/>
                        </a:solidFill>
                      </a:endParaRPr>
                    </a:p>
                  </a:txBody>
                  <a:tcPr marL="86535" marR="86535" marT="43265" marB="43265">
                    <a:solidFill>
                      <a:srgbClr val="9D739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rgbClr val="9D739E"/>
                        </a:solidFill>
                      </a:endParaRPr>
                    </a:p>
                  </a:txBody>
                  <a:tcPr marL="86535" marR="86535" marT="43265" marB="43265">
                    <a:solidFill>
                      <a:srgbClr val="9D739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rgbClr val="9D739E"/>
                        </a:solidFill>
                      </a:endParaRPr>
                    </a:p>
                  </a:txBody>
                  <a:tcPr marL="86535" marR="86535" marT="43265" marB="43265">
                    <a:solidFill>
                      <a:srgbClr val="9D739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rgbClr val="9D739E"/>
                        </a:solidFill>
                      </a:endParaRPr>
                    </a:p>
                  </a:txBody>
                  <a:tcPr marL="86535" marR="86535" marT="43265" marB="43265">
                    <a:solidFill>
                      <a:srgbClr val="9D739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rgbClr val="9D739E"/>
                        </a:solidFill>
                      </a:endParaRPr>
                    </a:p>
                  </a:txBody>
                  <a:tcPr marL="86535" marR="86535" marT="43265" marB="43265">
                    <a:solidFill>
                      <a:srgbClr val="9D739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29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29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29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29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29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29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29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29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F0E9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29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86535" marR="86535" marT="43265" marB="43265">
                    <a:solidFill>
                      <a:srgbClr val="E8DE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0984" y="6106877"/>
            <a:ext cx="1201260" cy="345516"/>
          </a:xfrm>
          <a:prstGeom prst="rect">
            <a:avLst/>
          </a:prstGeom>
        </p:spPr>
        <p:txBody>
          <a:bodyPr anchor="ctr" anchorCtr="0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fld id="{09F1A2B2-E10F-4A4D-BCCD-99A18CA5DAF2}" type="datetime4">
              <a:rPr lang="en-GB" smtClean="0"/>
              <a:t>07 December 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43062" y="6106877"/>
            <a:ext cx="6029127" cy="345516"/>
          </a:xfrm>
          <a:prstGeom prst="rect">
            <a:avLst/>
          </a:prstGeom>
        </p:spPr>
        <p:txBody>
          <a:bodyPr anchor="ctr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8677" y="6106876"/>
            <a:ext cx="3133685" cy="345516"/>
          </a:xfrm>
          <a:prstGeom prst="rect">
            <a:avLst/>
          </a:prstGeom>
        </p:spPr>
        <p:txBody>
          <a:bodyPr anchor="ctr" anchorCtr="0"/>
          <a:lstStyle>
            <a:lvl1pPr algn="r">
              <a:defRPr sz="1136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9A9AFED-75F1-41C9-B54C-5F3FA6D2DCC3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16760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6804" y="1037549"/>
            <a:ext cx="3833965" cy="997491"/>
          </a:xfrm>
          <a:prstGeom prst="rect">
            <a:avLst/>
          </a:prstGeom>
        </p:spPr>
        <p:txBody>
          <a:bodyPr anchor="t"/>
          <a:lstStyle>
            <a:lvl1pPr>
              <a:defRPr sz="3028" b="1">
                <a:solidFill>
                  <a:srgbClr val="69216A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8701" y="1037548"/>
            <a:ext cx="6015518" cy="4380548"/>
          </a:xfrm>
          <a:prstGeom prst="rect">
            <a:avLst/>
          </a:prstGeom>
        </p:spPr>
        <p:txBody>
          <a:bodyPr/>
          <a:lstStyle>
            <a:lvl1pPr>
              <a:defRPr sz="3028">
                <a:solidFill>
                  <a:srgbClr val="69216A"/>
                </a:solidFill>
              </a:defRPr>
            </a:lvl1pPr>
            <a:lvl2pPr>
              <a:defRPr sz="2650"/>
            </a:lvl2pPr>
            <a:lvl3pPr>
              <a:defRPr sz="2271">
                <a:solidFill>
                  <a:srgbClr val="69216A"/>
                </a:solidFill>
              </a:defRPr>
            </a:lvl3pPr>
            <a:lvl4pPr>
              <a:defRPr sz="1893"/>
            </a:lvl4pPr>
            <a:lvl5pPr>
              <a:defRPr sz="1893">
                <a:solidFill>
                  <a:srgbClr val="69216A"/>
                </a:solidFill>
              </a:defRPr>
            </a:lvl5pPr>
            <a:lvl6pPr>
              <a:defRPr sz="1893"/>
            </a:lvl6pPr>
            <a:lvl7pPr>
              <a:defRPr sz="1893"/>
            </a:lvl7pPr>
            <a:lvl8pPr>
              <a:defRPr sz="1893"/>
            </a:lvl8pPr>
            <a:lvl9pPr>
              <a:defRPr sz="189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8307" y="2051064"/>
            <a:ext cx="3832417" cy="360689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14"/>
            </a:lvl1pPr>
            <a:lvl2pPr marL="432648" indent="0">
              <a:buNone/>
              <a:defRPr sz="1325"/>
            </a:lvl2pPr>
            <a:lvl3pPr marL="865297" indent="0">
              <a:buNone/>
              <a:defRPr sz="1136"/>
            </a:lvl3pPr>
            <a:lvl4pPr marL="1297945" indent="0">
              <a:buNone/>
              <a:defRPr sz="946"/>
            </a:lvl4pPr>
            <a:lvl5pPr marL="1730593" indent="0">
              <a:buNone/>
              <a:defRPr sz="946"/>
            </a:lvl5pPr>
            <a:lvl6pPr marL="2163242" indent="0">
              <a:buNone/>
              <a:defRPr sz="946"/>
            </a:lvl6pPr>
            <a:lvl7pPr marL="2595890" indent="0">
              <a:buNone/>
              <a:defRPr sz="946"/>
            </a:lvl7pPr>
            <a:lvl8pPr marL="3028539" indent="0">
              <a:buNone/>
              <a:defRPr sz="946"/>
            </a:lvl8pPr>
            <a:lvl9pPr marL="3461187" indent="0">
              <a:buNone/>
              <a:defRPr sz="94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240984" y="6106877"/>
            <a:ext cx="1201260" cy="345516"/>
          </a:xfrm>
          <a:prstGeom prst="rect">
            <a:avLst/>
          </a:prstGeom>
        </p:spPr>
        <p:txBody>
          <a:bodyPr anchor="ctr" anchorCtr="0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fld id="{B7547804-81D3-4415-933D-7935B47B2B5E}" type="datetime4">
              <a:rPr lang="en-GB" smtClean="0"/>
              <a:t>07 December 2023</a:t>
            </a:fld>
            <a:endParaRPr lang="en-US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43062" y="6106877"/>
            <a:ext cx="6029127" cy="345516"/>
          </a:xfrm>
          <a:prstGeom prst="rect">
            <a:avLst/>
          </a:prstGeom>
        </p:spPr>
        <p:txBody>
          <a:bodyPr anchor="ctr"/>
          <a:lstStyle>
            <a:lvl1pPr algn="l">
              <a:defRPr sz="1136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8677" y="6106876"/>
            <a:ext cx="3133685" cy="345516"/>
          </a:xfrm>
          <a:prstGeom prst="rect">
            <a:avLst/>
          </a:prstGeom>
        </p:spPr>
        <p:txBody>
          <a:bodyPr anchor="ctr" anchorCtr="0"/>
          <a:lstStyle>
            <a:lvl1pPr algn="r">
              <a:defRPr sz="1136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9A9AFED-75F1-41C9-B54C-5F3FA6D2DCC3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522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1537950" cy="6489700"/>
          </a:xfrm>
          <a:prstGeom prst="rect">
            <a:avLst/>
          </a:prstGeom>
        </p:spPr>
      </p:pic>
    </p:spTree>
    <p:custDataLst>
      <p:tags r:id="rId12"/>
    </p:custDataLst>
    <p:extLst>
      <p:ext uri="{BB962C8B-B14F-4D97-AF65-F5344CB8AC3E}">
        <p14:creationId xmlns:p14="http://schemas.microsoft.com/office/powerpoint/2010/main" val="3643792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</p:sldLayoutIdLst>
  <p:hf hdr="0" ftr="0" dt="0"/>
  <p:txStyles>
    <p:titleStyle>
      <a:lvl1pPr algn="l" defTabSz="865297" rtl="0" eaLnBrk="1" latinLnBrk="0" hangingPunct="1">
        <a:lnSpc>
          <a:spcPct val="90000"/>
        </a:lnSpc>
        <a:spcBef>
          <a:spcPct val="0"/>
        </a:spcBef>
        <a:buNone/>
        <a:defRPr sz="416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324" indent="-216324" algn="l" defTabSz="865297" rtl="0" eaLnBrk="1" latinLnBrk="0" hangingPunct="1">
        <a:lnSpc>
          <a:spcPct val="90000"/>
        </a:lnSpc>
        <a:spcBef>
          <a:spcPts val="946"/>
        </a:spcBef>
        <a:buFont typeface="Arial" panose="020B0604020202020204" pitchFamily="34" charset="0"/>
        <a:buChar char="•"/>
        <a:defRPr sz="2650" kern="1200">
          <a:solidFill>
            <a:schemeClr val="tx1"/>
          </a:solidFill>
          <a:latin typeface="+mn-lt"/>
          <a:ea typeface="+mn-ea"/>
          <a:cs typeface="+mn-cs"/>
        </a:defRPr>
      </a:lvl1pPr>
      <a:lvl2pPr marL="648973" indent="-216324" algn="l" defTabSz="865297" rtl="0" eaLnBrk="1" latinLnBrk="0" hangingPunct="1">
        <a:lnSpc>
          <a:spcPct val="90000"/>
        </a:lnSpc>
        <a:spcBef>
          <a:spcPts val="473"/>
        </a:spcBef>
        <a:buFont typeface="Arial" panose="020B0604020202020204" pitchFamily="34" charset="0"/>
        <a:buChar char="•"/>
        <a:defRPr sz="2271" kern="1200">
          <a:solidFill>
            <a:schemeClr val="tx1"/>
          </a:solidFill>
          <a:latin typeface="+mn-lt"/>
          <a:ea typeface="+mn-ea"/>
          <a:cs typeface="+mn-cs"/>
        </a:defRPr>
      </a:lvl2pPr>
      <a:lvl3pPr marL="1081621" indent="-216324" algn="l" defTabSz="865297" rtl="0" eaLnBrk="1" latinLnBrk="0" hangingPunct="1">
        <a:lnSpc>
          <a:spcPct val="90000"/>
        </a:lnSpc>
        <a:spcBef>
          <a:spcPts val="473"/>
        </a:spcBef>
        <a:buFont typeface="Arial" panose="020B0604020202020204" pitchFamily="34" charset="0"/>
        <a:buChar char="•"/>
        <a:defRPr sz="1893" kern="1200">
          <a:solidFill>
            <a:schemeClr val="tx1"/>
          </a:solidFill>
          <a:latin typeface="+mn-lt"/>
          <a:ea typeface="+mn-ea"/>
          <a:cs typeface="+mn-cs"/>
        </a:defRPr>
      </a:lvl3pPr>
      <a:lvl4pPr marL="1514269" indent="-216324" algn="l" defTabSz="865297" rtl="0" eaLnBrk="1" latinLnBrk="0" hangingPunct="1">
        <a:lnSpc>
          <a:spcPct val="90000"/>
        </a:lnSpc>
        <a:spcBef>
          <a:spcPts val="473"/>
        </a:spcBef>
        <a:buFont typeface="Arial" panose="020B0604020202020204" pitchFamily="34" charset="0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4pPr>
      <a:lvl5pPr marL="1946918" indent="-216324" algn="l" defTabSz="865297" rtl="0" eaLnBrk="1" latinLnBrk="0" hangingPunct="1">
        <a:lnSpc>
          <a:spcPct val="90000"/>
        </a:lnSpc>
        <a:spcBef>
          <a:spcPts val="473"/>
        </a:spcBef>
        <a:buFont typeface="Arial" panose="020B0604020202020204" pitchFamily="34" charset="0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5pPr>
      <a:lvl6pPr marL="2379566" indent="-216324" algn="l" defTabSz="865297" rtl="0" eaLnBrk="1" latinLnBrk="0" hangingPunct="1">
        <a:lnSpc>
          <a:spcPct val="90000"/>
        </a:lnSpc>
        <a:spcBef>
          <a:spcPts val="473"/>
        </a:spcBef>
        <a:buFont typeface="Arial" panose="020B0604020202020204" pitchFamily="34" charset="0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6pPr>
      <a:lvl7pPr marL="2812214" indent="-216324" algn="l" defTabSz="865297" rtl="0" eaLnBrk="1" latinLnBrk="0" hangingPunct="1">
        <a:lnSpc>
          <a:spcPct val="90000"/>
        </a:lnSpc>
        <a:spcBef>
          <a:spcPts val="473"/>
        </a:spcBef>
        <a:buFont typeface="Arial" panose="020B0604020202020204" pitchFamily="34" charset="0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7pPr>
      <a:lvl8pPr marL="3244863" indent="-216324" algn="l" defTabSz="865297" rtl="0" eaLnBrk="1" latinLnBrk="0" hangingPunct="1">
        <a:lnSpc>
          <a:spcPct val="90000"/>
        </a:lnSpc>
        <a:spcBef>
          <a:spcPts val="473"/>
        </a:spcBef>
        <a:buFont typeface="Arial" panose="020B0604020202020204" pitchFamily="34" charset="0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8pPr>
      <a:lvl9pPr marL="3677511" indent="-216324" algn="l" defTabSz="865297" rtl="0" eaLnBrk="1" latinLnBrk="0" hangingPunct="1">
        <a:lnSpc>
          <a:spcPct val="90000"/>
        </a:lnSpc>
        <a:spcBef>
          <a:spcPts val="473"/>
        </a:spcBef>
        <a:buFont typeface="Arial" panose="020B0604020202020204" pitchFamily="34" charset="0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1pPr>
      <a:lvl2pPr marL="432648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2pPr>
      <a:lvl3pPr marL="865297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3pPr>
      <a:lvl4pPr marL="1297945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4pPr>
      <a:lvl5pPr marL="1730593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5pPr>
      <a:lvl6pPr marL="2163242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6pPr>
      <a:lvl7pPr marL="2595890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7pPr>
      <a:lvl8pPr marL="3028539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8pPr>
      <a:lvl9pPr marL="3461187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5368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</p:sldLayoutIdLst>
  <p:hf hdr="0" ftr="0" dt="0"/>
  <p:txStyles>
    <p:titleStyle>
      <a:lvl1pPr algn="l" defTabSz="865297" rtl="0" eaLnBrk="1" latinLnBrk="0" hangingPunct="1">
        <a:lnSpc>
          <a:spcPct val="90000"/>
        </a:lnSpc>
        <a:spcBef>
          <a:spcPct val="0"/>
        </a:spcBef>
        <a:buNone/>
        <a:defRPr sz="416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324" indent="-216324" algn="l" defTabSz="865297" rtl="0" eaLnBrk="1" latinLnBrk="0" hangingPunct="1">
        <a:lnSpc>
          <a:spcPct val="90000"/>
        </a:lnSpc>
        <a:spcBef>
          <a:spcPts val="946"/>
        </a:spcBef>
        <a:buFont typeface="Arial"/>
        <a:buChar char="•"/>
        <a:defRPr sz="2650" kern="1200">
          <a:solidFill>
            <a:schemeClr val="tx1"/>
          </a:solidFill>
          <a:latin typeface="+mn-lt"/>
          <a:ea typeface="+mn-ea"/>
          <a:cs typeface="+mn-cs"/>
        </a:defRPr>
      </a:lvl1pPr>
      <a:lvl2pPr marL="648973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2271" kern="1200">
          <a:solidFill>
            <a:schemeClr val="tx1"/>
          </a:solidFill>
          <a:latin typeface="+mn-lt"/>
          <a:ea typeface="+mn-ea"/>
          <a:cs typeface="+mn-cs"/>
        </a:defRPr>
      </a:lvl2pPr>
      <a:lvl3pPr marL="1081621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1893" kern="1200">
          <a:solidFill>
            <a:schemeClr val="tx1"/>
          </a:solidFill>
          <a:latin typeface="+mn-lt"/>
          <a:ea typeface="+mn-ea"/>
          <a:cs typeface="+mn-cs"/>
        </a:defRPr>
      </a:lvl3pPr>
      <a:lvl4pPr marL="1514269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4pPr>
      <a:lvl5pPr marL="1946918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5pPr>
      <a:lvl6pPr marL="2379566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6pPr>
      <a:lvl7pPr marL="2812214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7pPr>
      <a:lvl8pPr marL="3244863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8pPr>
      <a:lvl9pPr marL="3677511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1pPr>
      <a:lvl2pPr marL="432648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2pPr>
      <a:lvl3pPr marL="865297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3pPr>
      <a:lvl4pPr marL="1297945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4pPr>
      <a:lvl5pPr marL="1730593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5pPr>
      <a:lvl6pPr marL="2163242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6pPr>
      <a:lvl7pPr marL="2595890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7pPr>
      <a:lvl8pPr marL="3028539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8pPr>
      <a:lvl9pPr marL="3461187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1561987" cy="6503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53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</p:sldLayoutIdLst>
  <p:hf hdr="0" ftr="0" dt="0"/>
  <p:txStyles>
    <p:titleStyle>
      <a:lvl1pPr algn="l" defTabSz="865297" rtl="0" eaLnBrk="1" latinLnBrk="0" hangingPunct="1">
        <a:lnSpc>
          <a:spcPct val="90000"/>
        </a:lnSpc>
        <a:spcBef>
          <a:spcPct val="0"/>
        </a:spcBef>
        <a:buNone/>
        <a:defRPr sz="416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324" indent="-216324" algn="l" defTabSz="865297" rtl="0" eaLnBrk="1" latinLnBrk="0" hangingPunct="1">
        <a:lnSpc>
          <a:spcPct val="90000"/>
        </a:lnSpc>
        <a:spcBef>
          <a:spcPts val="946"/>
        </a:spcBef>
        <a:buFont typeface="Arial"/>
        <a:buChar char="•"/>
        <a:defRPr sz="2650" kern="1200">
          <a:solidFill>
            <a:schemeClr val="tx1"/>
          </a:solidFill>
          <a:latin typeface="+mn-lt"/>
          <a:ea typeface="+mn-ea"/>
          <a:cs typeface="+mn-cs"/>
        </a:defRPr>
      </a:lvl1pPr>
      <a:lvl2pPr marL="648973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2271" kern="1200">
          <a:solidFill>
            <a:schemeClr val="tx1"/>
          </a:solidFill>
          <a:latin typeface="+mn-lt"/>
          <a:ea typeface="+mn-ea"/>
          <a:cs typeface="+mn-cs"/>
        </a:defRPr>
      </a:lvl2pPr>
      <a:lvl3pPr marL="1081621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1893" kern="1200">
          <a:solidFill>
            <a:schemeClr val="tx1"/>
          </a:solidFill>
          <a:latin typeface="+mn-lt"/>
          <a:ea typeface="+mn-ea"/>
          <a:cs typeface="+mn-cs"/>
        </a:defRPr>
      </a:lvl3pPr>
      <a:lvl4pPr marL="1514269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4pPr>
      <a:lvl5pPr marL="1946918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5pPr>
      <a:lvl6pPr marL="2379566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6pPr>
      <a:lvl7pPr marL="2812214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7pPr>
      <a:lvl8pPr marL="3244863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8pPr>
      <a:lvl9pPr marL="3677511" indent="-216324" algn="l" defTabSz="865297" rtl="0" eaLnBrk="1" latinLnBrk="0" hangingPunct="1">
        <a:lnSpc>
          <a:spcPct val="90000"/>
        </a:lnSpc>
        <a:spcBef>
          <a:spcPts val="473"/>
        </a:spcBef>
        <a:buFont typeface="Arial"/>
        <a:buChar char="•"/>
        <a:defRPr sz="170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1pPr>
      <a:lvl2pPr marL="432648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2pPr>
      <a:lvl3pPr marL="865297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3pPr>
      <a:lvl4pPr marL="1297945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4pPr>
      <a:lvl5pPr marL="1730593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5pPr>
      <a:lvl6pPr marL="2163242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6pPr>
      <a:lvl7pPr marL="2595890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7pPr>
      <a:lvl8pPr marL="3028539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8pPr>
      <a:lvl9pPr marL="3461187" algn="l" defTabSz="865297" rtl="0" eaLnBrk="1" latinLnBrk="0" hangingPunct="1">
        <a:defRPr sz="170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chart" Target="../charts/char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sti.gov/servlets/purl/1007193" TargetMode="External"/><Relationship Id="rId2" Type="http://schemas.openxmlformats.org/officeDocument/2006/relationships/hyperlink" Target="https://rgu-repository.worktribe.com/output/2072081" TargetMode="Externa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8775" y="1450024"/>
            <a:ext cx="10820400" cy="1478593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3200" dirty="0">
                <a:cs typeface="Times New Roman" panose="02020603050405020304" pitchFamily="18" charset="0"/>
              </a:rPr>
              <a:t>Formation Integrity Evaluation for Geosequestration of CO</a:t>
            </a:r>
            <a:r>
              <a:rPr lang="en-US" sz="3200" baseline="-25000" dirty="0">
                <a:cs typeface="Times New Roman" panose="02020603050405020304" pitchFamily="18" charset="0"/>
              </a:rPr>
              <a:t>2 </a:t>
            </a:r>
            <a:r>
              <a:rPr lang="en-US" sz="3200" dirty="0">
                <a:cs typeface="Times New Roman" panose="02020603050405020304" pitchFamily="18" charset="0"/>
              </a:rPr>
              <a:t>in Depleted Petroleum Reservoirs Under Cyclic Stress Conditions</a:t>
            </a:r>
            <a:br>
              <a:rPr lang="en-US" sz="3200" dirty="0">
                <a:cs typeface="Times New Roman" panose="02020603050405020304" pitchFamily="18" charset="0"/>
              </a:rPr>
            </a:br>
            <a:br>
              <a:rPr lang="en-US" sz="3200" dirty="0">
                <a:cs typeface="Times New Roman" panose="02020603050405020304" pitchFamily="18" charset="0"/>
              </a:rPr>
            </a:br>
            <a:br>
              <a:rPr lang="en-US" sz="3200" dirty="0">
                <a:cs typeface="Times New Roman" panose="02020603050405020304" pitchFamily="18" charset="0"/>
              </a:rPr>
            </a:b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98456E37-C588-626A-57E5-8CB0753AEE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78075" y="4083050"/>
            <a:ext cx="6781800" cy="457199"/>
          </a:xfrm>
        </p:spPr>
        <p:txBody>
          <a:bodyPr/>
          <a:lstStyle/>
          <a:p>
            <a:r>
              <a:rPr lang="en-GB" sz="2400" b="1" dirty="0"/>
              <a:t>Presented by: </a:t>
            </a:r>
            <a:r>
              <a:rPr lang="en-GB" sz="2400" dirty="0" err="1"/>
              <a:t>Efenwengbe</a:t>
            </a:r>
            <a:r>
              <a:rPr lang="en-GB" sz="2400" dirty="0"/>
              <a:t> </a:t>
            </a:r>
            <a:r>
              <a:rPr lang="en-GB" sz="2400" dirty="0" err="1"/>
              <a:t>Aminaho</a:t>
            </a:r>
            <a:r>
              <a:rPr lang="en-GB" sz="2400" dirty="0"/>
              <a:t> (PhD Candidate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829053C-EC34-4A0A-819F-E9DDB6EEF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4894" y="3160725"/>
          <a:ext cx="108162" cy="16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829053C-EC34-4A0A-819F-E9DDB6EEF1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4894" y="3160725"/>
                        <a:ext cx="108162" cy="16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0B6249D-4430-4BE1-9001-7ABD5398B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4894" y="3160725"/>
          <a:ext cx="108162" cy="16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0B6249D-4430-4BE1-9001-7ABD5398BA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4894" y="3160725"/>
                        <a:ext cx="108162" cy="16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7752F07-0D96-3F2E-50D9-21CD20D77CFD}"/>
              </a:ext>
            </a:extLst>
          </p:cNvPr>
          <p:cNvSpPr txBox="1"/>
          <p:nvPr/>
        </p:nvSpPr>
        <p:spPr>
          <a:xfrm>
            <a:off x="2279756" y="2875518"/>
            <a:ext cx="7086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0070C0"/>
                </a:solidFill>
              </a:rPr>
              <a:t>Sand Management Network Student Competition</a:t>
            </a:r>
          </a:p>
          <a:p>
            <a:pPr algn="ctr"/>
            <a:r>
              <a:rPr lang="en-GB" dirty="0">
                <a:solidFill>
                  <a:srgbClr val="0070C0"/>
                </a:solidFill>
              </a:rPr>
              <a:t>29</a:t>
            </a:r>
            <a:r>
              <a:rPr lang="en-GB" baseline="30000" dirty="0">
                <a:solidFill>
                  <a:srgbClr val="0070C0"/>
                </a:solidFill>
              </a:rPr>
              <a:t>th</a:t>
            </a:r>
            <a:r>
              <a:rPr lang="en-GB" dirty="0">
                <a:solidFill>
                  <a:srgbClr val="0070C0"/>
                </a:solidFill>
              </a:rPr>
              <a:t> November 2023</a:t>
            </a:r>
          </a:p>
        </p:txBody>
      </p:sp>
    </p:spTree>
    <p:extLst>
      <p:ext uri="{BB962C8B-B14F-4D97-AF65-F5344CB8AC3E}">
        <p14:creationId xmlns:p14="http://schemas.microsoft.com/office/powerpoint/2010/main" val="716905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36983" y="1306954"/>
            <a:ext cx="9950873" cy="1254375"/>
          </a:xfrm>
        </p:spPr>
        <p:txBody>
          <a:bodyPr/>
          <a:lstStyle/>
          <a:p>
            <a:pPr algn="ctr"/>
            <a:r>
              <a:rPr lang="en-US" b="1" dirty="0">
                <a:cs typeface="Times New Roman" panose="02020603050405020304" pitchFamily="18" charset="0"/>
              </a:rPr>
              <a:t>THANK YOU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794D7-DC86-9A4E-9C9F-0B324FE8876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2B2A74-611E-A33D-7D9E-468DE0BAC661}"/>
              </a:ext>
            </a:extLst>
          </p:cNvPr>
          <p:cNvSpPr txBox="1"/>
          <p:nvPr/>
        </p:nvSpPr>
        <p:spPr>
          <a:xfrm>
            <a:off x="4307909" y="3089052"/>
            <a:ext cx="3036656" cy="558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28" b="1" dirty="0">
                <a:cs typeface="Times New Roman" panose="02020603050405020304" pitchFamily="18" charset="0"/>
              </a:rPr>
              <a:t>Any Questions?</a:t>
            </a:r>
          </a:p>
        </p:txBody>
      </p:sp>
    </p:spTree>
    <p:extLst>
      <p:ext uri="{BB962C8B-B14F-4D97-AF65-F5344CB8AC3E}">
        <p14:creationId xmlns:p14="http://schemas.microsoft.com/office/powerpoint/2010/main" val="30145920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">
            <a:extLst>
              <a:ext uri="{FF2B5EF4-FFF2-40B4-BE49-F238E27FC236}">
                <a16:creationId xmlns:a16="http://schemas.microsoft.com/office/drawing/2014/main" id="{25315C81-4969-407B-A3CA-E91E0F65A976}"/>
              </a:ext>
            </a:extLst>
          </p:cNvPr>
          <p:cNvSpPr txBox="1">
            <a:spLocks/>
          </p:cNvSpPr>
          <p:nvPr/>
        </p:nvSpPr>
        <p:spPr>
          <a:xfrm>
            <a:off x="1912620" y="911453"/>
            <a:ext cx="7712710" cy="547925"/>
          </a:xfrm>
          <a:prstGeom prst="rect">
            <a:avLst/>
          </a:prstGeom>
        </p:spPr>
        <p:txBody>
          <a:bodyPr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b="1" kern="1200">
                <a:solidFill>
                  <a:srgbClr val="69216A"/>
                </a:solidFill>
                <a:latin typeface="+mn-lt"/>
                <a:ea typeface="+mj-ea"/>
                <a:cs typeface="+mj-cs"/>
              </a:defRPr>
            </a:lvl1pPr>
          </a:lstStyle>
          <a:p>
            <a:pPr algn="ctr"/>
            <a:r>
              <a:rPr lang="en-US" sz="4160" dirty="0"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E831B6-10A3-0D65-99B8-256B374EA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794D7-DC86-9A4E-9C9F-0B324FE8876A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337519-B0CE-A3BA-51C0-BABA94C793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3602" y="2278122"/>
            <a:ext cx="2933700" cy="1957328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368B2E79-CE52-D59E-DA83-A30AE008AD6B}"/>
              </a:ext>
            </a:extLst>
          </p:cNvPr>
          <p:cNvSpPr txBox="1">
            <a:spLocks/>
          </p:cNvSpPr>
          <p:nvPr/>
        </p:nvSpPr>
        <p:spPr>
          <a:xfrm>
            <a:off x="252125" y="3092450"/>
            <a:ext cx="5845175" cy="2892610"/>
          </a:xfrm>
          <a:prstGeom prst="rect">
            <a:avLst/>
          </a:prstGeom>
        </p:spPr>
        <p:txBody>
          <a:bodyPr anchor="t">
            <a:noAutofit/>
          </a:bodyPr>
          <a:lstStyle>
            <a:lvl1pPr algn="l" defTabSz="86529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205" b="1" kern="1200">
                <a:solidFill>
                  <a:schemeClr val="accent1"/>
                </a:solidFill>
                <a:latin typeface="+mn-lt"/>
                <a:ea typeface="+mj-ea"/>
                <a:cs typeface="+mj-cs"/>
              </a:defRPr>
            </a:lvl1pPr>
          </a:lstStyle>
          <a:p>
            <a:br>
              <a:rPr lang="en-US" sz="2000" b="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endParaRPr lang="en-US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B881F7-1869-59F0-68DF-8952DCA51D98}"/>
              </a:ext>
            </a:extLst>
          </p:cNvPr>
          <p:cNvSpPr txBox="1"/>
          <p:nvPr/>
        </p:nvSpPr>
        <p:spPr>
          <a:xfrm>
            <a:off x="4930775" y="1733758"/>
            <a:ext cx="990600" cy="3543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703" dirty="0">
                <a:cs typeface="Times New Roman" panose="02020603050405020304" pitchFamily="18" charset="0"/>
              </a:rPr>
              <a:t>(a)</a:t>
            </a:r>
            <a:endParaRPr lang="en-GB" sz="1703" dirty="0"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63A5055-CB25-E216-3CE4-CE8A5F4ABE2F}"/>
              </a:ext>
            </a:extLst>
          </p:cNvPr>
          <p:cNvSpPr txBox="1"/>
          <p:nvPr/>
        </p:nvSpPr>
        <p:spPr>
          <a:xfrm>
            <a:off x="8207375" y="1798862"/>
            <a:ext cx="990600" cy="3543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703" dirty="0">
                <a:cs typeface="Times New Roman" panose="02020603050405020304" pitchFamily="18" charset="0"/>
              </a:rPr>
              <a:t>(b)</a:t>
            </a:r>
            <a:endParaRPr lang="en-GB" sz="1703" dirty="0">
              <a:cs typeface="Times New Roman" panose="02020603050405020304" pitchFamily="18" charset="0"/>
            </a:endParaRPr>
          </a:p>
        </p:txBody>
      </p:sp>
      <p:pic>
        <p:nvPicPr>
          <p:cNvPr id="1028" name="Picture 4" descr="Details are in the caption following the image">
            <a:extLst>
              <a:ext uri="{FF2B5EF4-FFF2-40B4-BE49-F238E27FC236}">
                <a16:creationId xmlns:a16="http://schemas.microsoft.com/office/drawing/2014/main" id="{678FE4CB-63CF-0C98-D5B8-9DF4A96AAF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991" y="2101850"/>
            <a:ext cx="3104386" cy="3104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D728DF27-9C73-0ED4-DB81-D00AAB845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775" y="5073650"/>
            <a:ext cx="1617345" cy="681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A3EB9FC-C7AD-57EA-F69D-29165EA8302C}"/>
              </a:ext>
            </a:extLst>
          </p:cNvPr>
          <p:cNvSpPr txBox="1"/>
          <p:nvPr/>
        </p:nvSpPr>
        <p:spPr>
          <a:xfrm>
            <a:off x="5670" y="5775783"/>
            <a:ext cx="57633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2060"/>
                </a:solidFill>
                <a:cs typeface="Times New Roman" panose="02020603050405020304" pitchFamily="18" charset="0"/>
              </a:rPr>
              <a:t>Figure 2: </a:t>
            </a:r>
            <a:r>
              <a:rPr lang="en-US" sz="1600" dirty="0">
                <a:solidFill>
                  <a:srgbClr val="002060"/>
                </a:solidFill>
                <a:cs typeface="Times New Roman" panose="02020603050405020304" pitchFamily="18" charset="0"/>
              </a:rPr>
              <a:t>Petroleum reservoir-caprock structure.</a:t>
            </a:r>
            <a:endParaRPr lang="en-GB" sz="1600" dirty="0">
              <a:solidFill>
                <a:srgbClr val="002060"/>
              </a:solidFill>
              <a:highlight>
                <a:srgbClr val="FFFF00"/>
              </a:highlight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E4388A7-3942-02E5-A302-3594DA31424A}"/>
              </a:ext>
            </a:extLst>
          </p:cNvPr>
          <p:cNvSpPr txBox="1"/>
          <p:nvPr/>
        </p:nvSpPr>
        <p:spPr>
          <a:xfrm>
            <a:off x="5644470" y="5158836"/>
            <a:ext cx="5534705" cy="600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2060"/>
                </a:solidFill>
                <a:cs typeface="Times New Roman" panose="02020603050405020304" pitchFamily="18" charset="0"/>
              </a:rPr>
              <a:t>Figure 1: </a:t>
            </a:r>
            <a:r>
              <a:rPr lang="en-US" sz="1600" b="0" i="0" dirty="0">
                <a:solidFill>
                  <a:srgbClr val="002060"/>
                </a:solidFill>
                <a:effectLst/>
              </a:rPr>
              <a:t>CO</a:t>
            </a:r>
            <a:r>
              <a:rPr lang="en-US" sz="1600" b="0" i="0" baseline="-25000" dirty="0">
                <a:solidFill>
                  <a:srgbClr val="002060"/>
                </a:solidFill>
                <a:effectLst/>
              </a:rPr>
              <a:t>2</a:t>
            </a:r>
            <a:r>
              <a:rPr lang="en-US" sz="1600" b="0" i="0" dirty="0">
                <a:solidFill>
                  <a:srgbClr val="002060"/>
                </a:solidFill>
                <a:effectLst/>
              </a:rPr>
              <a:t> conversion to (a) </a:t>
            </a:r>
            <a:r>
              <a:rPr lang="en-US" sz="1600" dirty="0">
                <a:solidFill>
                  <a:srgbClr val="002060"/>
                </a:solidFill>
              </a:rPr>
              <a:t>Methanol (</a:t>
            </a:r>
            <a:r>
              <a:rPr lang="en-GB" sz="1600" b="0" i="0" dirty="0">
                <a:solidFill>
                  <a:srgbClr val="002060"/>
                </a:solidFill>
                <a:effectLst/>
                <a:cs typeface="Arial" panose="020B0604020202020204" pitchFamily="34" charset="0"/>
              </a:rPr>
              <a:t>Sánchez-Díaz, </a:t>
            </a:r>
            <a:r>
              <a:rPr lang="en-GB" sz="1600" dirty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017) </a:t>
            </a:r>
            <a:r>
              <a:rPr lang="en-US" sz="1600" dirty="0">
                <a:solidFill>
                  <a:srgbClr val="002060"/>
                </a:solidFill>
              </a:rPr>
              <a:t>(b) Hydrogen (Kim et al., 2018).</a:t>
            </a:r>
            <a:endParaRPr lang="en-GB" sz="1600" dirty="0">
              <a:solidFill>
                <a:srgbClr val="002060"/>
              </a:solidFill>
              <a:highlight>
                <a:srgbClr val="FFFF00"/>
              </a:highlight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38FD15-DA52-F7FE-5A02-D185C2D89B94}"/>
              </a:ext>
            </a:extLst>
          </p:cNvPr>
          <p:cNvSpPr txBox="1"/>
          <p:nvPr/>
        </p:nvSpPr>
        <p:spPr>
          <a:xfrm>
            <a:off x="8692243" y="737098"/>
            <a:ext cx="24869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</a:rPr>
              <a:t>Low BI:         &lt; 0.1</a:t>
            </a:r>
          </a:p>
          <a:p>
            <a:r>
              <a:rPr lang="en-GB" sz="2000" b="1" dirty="0">
                <a:solidFill>
                  <a:srgbClr val="0070C0"/>
                </a:solidFill>
              </a:rPr>
              <a:t>Medium BI: 0.1 to 0.5</a:t>
            </a:r>
          </a:p>
          <a:p>
            <a:r>
              <a:rPr lang="en-GB" sz="2000" b="1" dirty="0">
                <a:solidFill>
                  <a:srgbClr val="0070C0"/>
                </a:solidFill>
              </a:rPr>
              <a:t>High BI:         &gt; 0.5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2125" y="1779762"/>
            <a:ext cx="5593050" cy="3104385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Carbon dioxide (CO</a:t>
            </a:r>
            <a:r>
              <a:rPr lang="en-US" sz="2000" b="0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) geosequestration.</a:t>
            </a:r>
            <a:br>
              <a:rPr lang="en-US" sz="2000" b="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br>
              <a:rPr lang="en-US" sz="2000" b="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r>
              <a:rPr lang="en-U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CO</a:t>
            </a:r>
            <a:r>
              <a:rPr lang="en-US" sz="2000" b="0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2 </a:t>
            </a:r>
            <a:r>
              <a:rPr lang="en-US" sz="2000" b="0" dirty="0">
                <a:solidFill>
                  <a:schemeClr val="tx1"/>
                </a:solidFill>
                <a:cs typeface="Times New Roman" panose="02020603050405020304" pitchFamily="18" charset="0"/>
              </a:rPr>
              <a:t>stored in aquifers/depleted reservoirs.</a:t>
            </a:r>
            <a:br>
              <a:rPr lang="en-US" sz="2000" b="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br>
              <a:rPr lang="en-US" sz="2000" b="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Geosequestration: cyclic and non-cyclic.</a:t>
            </a:r>
            <a:br>
              <a:rPr 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CO</a:t>
            </a:r>
            <a:r>
              <a:rPr lang="en-US" sz="2000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2 </a:t>
            </a:r>
            <a:r>
              <a:rPr 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conversion to Methanol or Hydrogen.</a:t>
            </a:r>
            <a:br>
              <a:rPr lang="en-US" sz="2000" b="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br>
              <a:rPr lang="en-US" sz="2000" b="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Cyclic process: sand management issues. </a:t>
            </a:r>
            <a:br>
              <a:rPr 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</a:br>
            <a:br>
              <a:rPr lang="en-U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Formation integrity: Petrophysics &amp; Brittleness.</a:t>
            </a:r>
            <a:br>
              <a:rPr 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br>
              <a:rPr lang="en-US" sz="2000" b="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endParaRPr lang="en-US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90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9C74B-7360-9289-498F-1AFC329C36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Aim &amp; Objectiv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2BC0D5-1152-3607-972C-07DDDB09C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3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C361D005-135C-9ABE-D305-89C02690B4A2}"/>
              </a:ext>
            </a:extLst>
          </p:cNvPr>
          <p:cNvSpPr txBox="1">
            <a:spLocks/>
          </p:cNvSpPr>
          <p:nvPr/>
        </p:nvSpPr>
        <p:spPr>
          <a:xfrm>
            <a:off x="282575" y="1797050"/>
            <a:ext cx="11049000" cy="3657600"/>
          </a:xfrm>
          <a:prstGeom prst="rect">
            <a:avLst/>
          </a:prstGeom>
        </p:spPr>
        <p:txBody>
          <a:bodyPr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b="1" kern="1200">
                <a:solidFill>
                  <a:srgbClr val="69216A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70" b="0" dirty="0">
                <a:solidFill>
                  <a:schemeClr val="tx1"/>
                </a:solidFill>
                <a:cs typeface="Times New Roman" panose="02020603050405020304" pitchFamily="18" charset="0"/>
              </a:rPr>
              <a:t>To evaluate formation integrity during cyclic injection and withdrawal of CO</a:t>
            </a:r>
            <a:r>
              <a:rPr lang="en-US" sz="2270" b="0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sz="2270" b="0" dirty="0">
                <a:solidFill>
                  <a:schemeClr val="tx1"/>
                </a:solidFill>
                <a:cs typeface="Times New Roman" panose="02020603050405020304" pitchFamily="18" charset="0"/>
              </a:rPr>
              <a:t> gas stream.</a:t>
            </a:r>
          </a:p>
          <a:p>
            <a:endParaRPr lang="en-US" sz="2270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70" b="0" dirty="0">
                <a:solidFill>
                  <a:schemeClr val="tx1"/>
                </a:solidFill>
                <a:cs typeface="Times New Roman" panose="02020603050405020304" pitchFamily="18" charset="0"/>
              </a:rPr>
              <a:t>Evaluate the impact of impurities in the CO</a:t>
            </a:r>
            <a:r>
              <a:rPr lang="en-US" sz="2270" b="0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2  </a:t>
            </a:r>
            <a:r>
              <a:rPr lang="en-US" sz="2270" b="0" dirty="0">
                <a:solidFill>
                  <a:schemeClr val="tx1"/>
                </a:solidFill>
                <a:cs typeface="Times New Roman" panose="02020603050405020304" pitchFamily="18" charset="0"/>
              </a:rPr>
              <a:t>gas stream on the petrophysics and brittleness of reservoir and caprock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70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70" b="0" dirty="0">
                <a:solidFill>
                  <a:schemeClr val="tx1"/>
                </a:solidFill>
                <a:cs typeface="Times New Roman" panose="02020603050405020304" pitchFamily="18" charset="0"/>
              </a:rPr>
              <a:t>Identify possible sand management and wellbore instability issues during cyclic withdrawal of CO</a:t>
            </a:r>
            <a:r>
              <a:rPr lang="en-US" sz="2270" b="0" baseline="-25000" dirty="0">
                <a:solidFill>
                  <a:schemeClr val="tx1"/>
                </a:solidFill>
                <a:cs typeface="Times New Roman" panose="02020603050405020304" pitchFamily="18" charset="0"/>
              </a:rPr>
              <a:t>2</a:t>
            </a:r>
            <a:r>
              <a:rPr lang="en-US" sz="2270" b="0" dirty="0">
                <a:solidFill>
                  <a:schemeClr val="tx1"/>
                </a:solidFill>
                <a:cs typeface="Times New Roman" panose="02020603050405020304" pitchFamily="18" charset="0"/>
              </a:rPr>
              <a:t>.</a:t>
            </a:r>
            <a:br>
              <a:rPr lang="en-US" sz="2270" dirty="0">
                <a:solidFill>
                  <a:schemeClr val="tx1"/>
                </a:solidFill>
              </a:rPr>
            </a:br>
            <a:br>
              <a:rPr lang="en-US" sz="227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br>
              <a:rPr lang="en-US" sz="227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br>
              <a:rPr lang="en-US" sz="227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br>
              <a:rPr lang="en-US" sz="227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br>
              <a:rPr lang="en-US" sz="2270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endParaRPr lang="en-US" sz="227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6690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screenshot of a computer&#10;&#10;Description automatically generated">
            <a:extLst>
              <a:ext uri="{FF2B5EF4-FFF2-40B4-BE49-F238E27FC236}">
                <a16:creationId xmlns:a16="http://schemas.microsoft.com/office/drawing/2014/main" id="{54EAC0EA-494B-79F6-0BAA-00E1C6AAE47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14" t="52308" r="22448" b="11846"/>
          <a:stretch/>
        </p:blipFill>
        <p:spPr bwMode="auto">
          <a:xfrm>
            <a:off x="4986868" y="2669888"/>
            <a:ext cx="6420907" cy="27847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itle 4">
            <a:extLst>
              <a:ext uri="{FF2B5EF4-FFF2-40B4-BE49-F238E27FC236}">
                <a16:creationId xmlns:a16="http://schemas.microsoft.com/office/drawing/2014/main" id="{25315C81-4969-407B-A3CA-E91E0F65A976}"/>
              </a:ext>
            </a:extLst>
          </p:cNvPr>
          <p:cNvSpPr txBox="1">
            <a:spLocks/>
          </p:cNvSpPr>
          <p:nvPr/>
        </p:nvSpPr>
        <p:spPr>
          <a:xfrm>
            <a:off x="1861011" y="863363"/>
            <a:ext cx="7712710" cy="458565"/>
          </a:xfrm>
          <a:prstGeom prst="rect">
            <a:avLst/>
          </a:prstGeom>
        </p:spPr>
        <p:txBody>
          <a:bodyPr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b="1" kern="1200">
                <a:solidFill>
                  <a:srgbClr val="69216A"/>
                </a:solidFill>
                <a:latin typeface="+mn-lt"/>
                <a:ea typeface="+mj-ea"/>
                <a:cs typeface="+mj-cs"/>
              </a:defRPr>
            </a:lvl1pPr>
          </a:lstStyle>
          <a:p>
            <a:pPr algn="ctr"/>
            <a:r>
              <a:rPr lang="en-US" sz="4160" dirty="0">
                <a:cs typeface="Times New Roman" panose="02020603050405020304" pitchFamily="18" charset="0"/>
              </a:rPr>
              <a:t>Methodolo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1">
                <a:extLst>
                  <a:ext uri="{FF2B5EF4-FFF2-40B4-BE49-F238E27FC236}">
                    <a16:creationId xmlns:a16="http://schemas.microsoft.com/office/drawing/2014/main" id="{D4D87AE0-50E3-4387-A37C-89AEB7B06DD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7834" y="1263650"/>
                <a:ext cx="11209224" cy="4970922"/>
              </a:xfrm>
              <a:prstGeom prst="rect">
                <a:avLst/>
              </a:prstGeom>
            </p:spPr>
            <p:txBody>
              <a:bodyPr anchor="t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500" b="1" kern="1200">
                    <a:solidFill>
                      <a:srgbClr val="69216A"/>
                    </a:solidFill>
                    <a:latin typeface="+mn-lt"/>
                    <a:ea typeface="+mj-ea"/>
                    <a:cs typeface="+mj-cs"/>
                  </a:defRPr>
                </a:lvl1pPr>
              </a:lstStyle>
              <a:p>
                <a:pPr algn="ctr"/>
                <a:endParaRPr lang="en-US" sz="2271" b="0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271" b="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Mathematical model and numerical simulations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271" b="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Mathematical model developed:						</a:t>
                </a:r>
              </a:p>
              <a:p>
                <a:endParaRPr lang="en-US" sz="2271" b="0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271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271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𝐼</m:t>
                        </m:r>
                      </m:e>
                      <m:sub>
                        <m:r>
                          <a:rPr lang="en-US" sz="2271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𝑚</m:t>
                        </m:r>
                      </m:sub>
                    </m:sSub>
                    <m:r>
                      <a:rPr lang="en-US" sz="2271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GB" sz="2271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GB" sz="2271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GB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𝑄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GB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GB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𝑀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𝑄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GB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GB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𝑉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𝑄</m:t>
                                </m:r>
                              </m:sub>
                            </m:sSub>
                          </m:den>
                        </m:f>
                        <m:r>
                          <a:rPr lang="en-US" sz="2271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GB" sz="2271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GB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0.49</m:t>
                                </m:r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𝐹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GB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GB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𝑀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𝐹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GB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GB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𝑉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𝐹</m:t>
                                </m:r>
                              </m:sub>
                            </m:sSub>
                          </m:den>
                        </m:f>
                        <m:r>
                          <a:rPr lang="en-US" sz="2271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GB" sz="2271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271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0.51</m:t>
                            </m:r>
                            <m:sSub>
                              <m:sSubPr>
                                <m:ctrlPr>
                                  <a:rPr lang="en-GB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𝐶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GB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GB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𝑀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GB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GB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𝑉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𝐶</m:t>
                                </m:r>
                              </m:sub>
                            </m:sSub>
                          </m:den>
                        </m:f>
                        <m:r>
                          <a:rPr lang="en-US" sz="2271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GB" sz="2271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GB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0.44</m:t>
                                </m:r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𝐷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GB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GB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𝑀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𝐷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GB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GB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𝑉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𝐷</m:t>
                                </m:r>
                              </m:sub>
                            </m:sSub>
                          </m:den>
                        </m:f>
                      </m:num>
                      <m:den>
                        <m:nary>
                          <m:naryPr>
                            <m:chr m:val="∑"/>
                            <m:limLoc m:val="undOvr"/>
                            <m:ctrlPr>
                              <a:rPr lang="en-GB" sz="2271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naryPr>
                          <m:sub>
                            <m:r>
                              <a:rPr lang="en-US" sz="2271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𝑖</m:t>
                            </m:r>
                            <m:r>
                              <a:rPr lang="en-US" sz="2271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271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𝑛𝑚</m:t>
                            </m:r>
                          </m:sup>
                          <m:e>
                            <m:f>
                              <m:fPr>
                                <m:ctrlPr>
                                  <a:rPr lang="en-GB" sz="2271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GB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GB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GB" sz="2271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271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𝑀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GB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GB" sz="2271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271" b="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𝑉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271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nary>
                      </m:den>
                    </m:f>
                  </m:oMath>
                </a14:m>
                <a:r>
                  <a:rPr lang="en-US" sz="2271" b="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1800" b="0" i="1" dirty="0">
                  <a:solidFill>
                    <a:schemeClr val="tx1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1800" b="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- Molecular weight [g/mol]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</m:acc>
                  </m:oMath>
                </a14:m>
                <a:r>
                  <a:rPr lang="en-US" sz="1800" b="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-  Molar volume [m</a:t>
                </a:r>
                <a:r>
                  <a:rPr lang="en-US" sz="1800" b="0" baseline="300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3</a:t>
                </a:r>
                <a:r>
                  <a:rPr lang="en-US" sz="1800" b="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/mol]</a:t>
                </a:r>
              </a:p>
              <a:p>
                <a14:m>
                  <m:oMath xmlns:m="http://schemas.openxmlformats.org/officeDocument/2006/math">
                    <m:r>
                      <a:rPr lang="en-US" sz="1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𝑣</m:t>
                    </m:r>
                  </m:oMath>
                </a14:m>
                <a:r>
                  <a:rPr lang="en-US" sz="1800" b="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-  Volume fraction </a:t>
                </a:r>
              </a:p>
              <a:p>
                <a:r>
                  <a:rPr lang="en-US" sz="1800" b="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BI - Brittleness index</a:t>
                </a:r>
              </a:p>
              <a:p>
                <a:endParaRPr lang="en-US" sz="2271" b="0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endParaRPr lang="en-US" sz="2271" b="0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itle 1">
                <a:extLst>
                  <a:ext uri="{FF2B5EF4-FFF2-40B4-BE49-F238E27FC236}">
                    <a16:creationId xmlns:a16="http://schemas.microsoft.com/office/drawing/2014/main" id="{D4D87AE0-50E3-4387-A37C-89AEB7B06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34" y="1263650"/>
                <a:ext cx="11209224" cy="4970922"/>
              </a:xfrm>
              <a:prstGeom prst="rect">
                <a:avLst/>
              </a:prstGeom>
              <a:blipFill>
                <a:blip r:embed="rId4"/>
                <a:stretch>
                  <a:fillRect l="-7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671BD1AE-28E6-2C3B-14ED-603E2BF67BBA}"/>
              </a:ext>
            </a:extLst>
          </p:cNvPr>
          <p:cNvSpPr txBox="1"/>
          <p:nvPr/>
        </p:nvSpPr>
        <p:spPr>
          <a:xfrm>
            <a:off x="4778375" y="5362468"/>
            <a:ext cx="6781800" cy="3543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703" b="1" dirty="0">
                <a:solidFill>
                  <a:srgbClr val="002060"/>
                </a:solidFill>
                <a:cs typeface="Times New Roman" panose="02020603050405020304" pitchFamily="18" charset="0"/>
              </a:rPr>
              <a:t>Figure 3: </a:t>
            </a:r>
            <a:r>
              <a:rPr lang="en-US" sz="1703" dirty="0">
                <a:solidFill>
                  <a:srgbClr val="002060"/>
                </a:solidFill>
                <a:cs typeface="Times New Roman" panose="02020603050405020304" pitchFamily="18" charset="0"/>
              </a:rPr>
              <a:t>A 2-D radial flow model for cyclic injection and withdrawal of CO</a:t>
            </a:r>
            <a:r>
              <a:rPr lang="en-US" sz="1703" baseline="-25000" dirty="0">
                <a:solidFill>
                  <a:srgbClr val="002060"/>
                </a:solidFill>
                <a:cs typeface="Times New Roman" panose="02020603050405020304" pitchFamily="18" charset="0"/>
              </a:rPr>
              <a:t>2</a:t>
            </a:r>
            <a:r>
              <a:rPr lang="en-US" sz="1703" dirty="0">
                <a:solidFill>
                  <a:srgbClr val="002060"/>
                </a:solidFill>
                <a:cs typeface="Times New Roman" panose="02020603050405020304" pitchFamily="18" charset="0"/>
              </a:rPr>
              <a:t>.</a:t>
            </a:r>
            <a:endParaRPr lang="en-GB" sz="1703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812BC6-D253-7FAD-C6D1-5C09D2F24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794D7-DC86-9A4E-9C9F-0B324FE8876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E21FC2-7761-EAF4-0912-B2C63D4DDF9A}"/>
              </a:ext>
            </a:extLst>
          </p:cNvPr>
          <p:cNvSpPr txBox="1"/>
          <p:nvPr/>
        </p:nvSpPr>
        <p:spPr>
          <a:xfrm>
            <a:off x="219869" y="5034722"/>
            <a:ext cx="5715000" cy="8803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24486" indent="-32448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Fluid ratio: 97.5 mol% 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baseline="-25000" dirty="0"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dirty="0">
                <a:ea typeface="Times New Roman" panose="02020603050405020304" pitchFamily="18" charset="0"/>
                <a:cs typeface="Times New Roman" panose="02020603050405020304" pitchFamily="18" charset="0"/>
              </a:rPr>
              <a:t>: 2.5 mol% impurity.</a:t>
            </a:r>
          </a:p>
          <a:p>
            <a:pPr marL="324486" indent="-32448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800" dirty="0">
                <a:cs typeface="Times New Roman" panose="02020603050405020304" pitchFamily="18" charset="0"/>
              </a:rPr>
              <a:t>Impurities: </a:t>
            </a:r>
            <a:r>
              <a:rPr lang="en-US" dirty="0">
                <a:cs typeface="Times New Roman" panose="02020603050405020304" pitchFamily="18" charset="0"/>
              </a:rPr>
              <a:t>H</a:t>
            </a:r>
            <a:r>
              <a:rPr lang="en-US" sz="1800" baseline="-25000" dirty="0"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cs typeface="Times New Roman" panose="02020603050405020304" pitchFamily="18" charset="0"/>
              </a:rPr>
              <a:t>S and </a:t>
            </a:r>
            <a:r>
              <a:rPr lang="en-US" sz="1800" dirty="0"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1800" baseline="-25000" dirty="0"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cs typeface="Times New Roman" panose="02020603050405020304" pitchFamily="18" charset="0"/>
              </a:rPr>
              <a:t>.</a:t>
            </a:r>
            <a:endParaRPr 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0" name="Chart 9">
            <a:extLst>
              <a:ext uri="{FF2B5EF4-FFF2-40B4-BE49-F238E27FC236}">
                <a16:creationId xmlns:a16="http://schemas.microsoft.com/office/drawing/2014/main" id="{519FCFA3-FAF5-E896-C6E2-74F5FFEA153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05394974"/>
              </p:ext>
            </p:extLst>
          </p:nvPr>
        </p:nvGraphicFramePr>
        <p:xfrm>
          <a:off x="4991403" y="2057047"/>
          <a:ext cx="2281302" cy="14060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4049469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">
            <a:extLst>
              <a:ext uri="{FF2B5EF4-FFF2-40B4-BE49-F238E27FC236}">
                <a16:creationId xmlns:a16="http://schemas.microsoft.com/office/drawing/2014/main" id="{25315C81-4969-407B-A3CA-E91E0F65A976}"/>
              </a:ext>
            </a:extLst>
          </p:cNvPr>
          <p:cNvSpPr txBox="1">
            <a:spLocks/>
          </p:cNvSpPr>
          <p:nvPr/>
        </p:nvSpPr>
        <p:spPr>
          <a:xfrm>
            <a:off x="2002809" y="641264"/>
            <a:ext cx="7712710" cy="538191"/>
          </a:xfrm>
          <a:prstGeom prst="rect">
            <a:avLst/>
          </a:prstGeom>
        </p:spPr>
        <p:txBody>
          <a:bodyPr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b="1" kern="1200">
                <a:solidFill>
                  <a:srgbClr val="69216A"/>
                </a:solidFill>
                <a:latin typeface="+mn-lt"/>
                <a:ea typeface="+mj-ea"/>
                <a:cs typeface="+mj-cs"/>
              </a:defRPr>
            </a:lvl1pPr>
          </a:lstStyle>
          <a:p>
            <a:pPr algn="ctr"/>
            <a:r>
              <a:rPr lang="en-US" sz="4160" dirty="0">
                <a:cs typeface="Times New Roman" panose="02020603050405020304" pitchFamily="18" charset="0"/>
              </a:rPr>
              <a:t>Results &amp; Discussion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676F11E-76D6-E9D5-A210-F0A0404BBD61}"/>
              </a:ext>
            </a:extLst>
          </p:cNvPr>
          <p:cNvSpPr txBox="1"/>
          <p:nvPr/>
        </p:nvSpPr>
        <p:spPr>
          <a:xfrm>
            <a:off x="1335058" y="5024058"/>
            <a:ext cx="8624917" cy="354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703" b="1" dirty="0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Figure 4: </a:t>
            </a:r>
            <a:r>
              <a:rPr lang="en-US" sz="1703" dirty="0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orosity change and permeability ratio in the sandstone reservoir and shale caprock.</a:t>
            </a:r>
            <a:endParaRPr lang="en-GB" sz="1703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503196-769D-B7BD-4413-142D2FB36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794D7-DC86-9A4E-9C9F-0B324FE8876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1E0DEB-59DD-D0A8-9CD8-30C2AC15E36C}"/>
              </a:ext>
            </a:extLst>
          </p:cNvPr>
          <p:cNvSpPr txBox="1"/>
          <p:nvPr/>
        </p:nvSpPr>
        <p:spPr>
          <a:xfrm>
            <a:off x="53975" y="5378450"/>
            <a:ext cx="9296400" cy="4448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24486" indent="-32448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703" dirty="0">
                <a:cs typeface="Times New Roman" panose="02020603050405020304" pitchFamily="18" charset="0"/>
              </a:rPr>
              <a:t>Notable increase in porosity and permeability at the production interval close to the wellbore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36FCBC2-2716-48A7-E802-EC44990F7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549020"/>
              </p:ext>
            </p:extLst>
          </p:nvPr>
        </p:nvGraphicFramePr>
        <p:xfrm>
          <a:off x="1654175" y="1374941"/>
          <a:ext cx="7933521" cy="400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826062" imgH="2940370" progId="Word.Document.12">
                  <p:embed/>
                </p:oleObj>
              </mc:Choice>
              <mc:Fallback>
                <p:oleObj name="Document" r:id="rId3" imgW="5826062" imgH="2940370" progId="Word.Document.12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36FCBC2-2716-48A7-E802-EC44990F7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4175" y="1374941"/>
                        <a:ext cx="7933521" cy="400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1546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">
            <a:extLst>
              <a:ext uri="{FF2B5EF4-FFF2-40B4-BE49-F238E27FC236}">
                <a16:creationId xmlns:a16="http://schemas.microsoft.com/office/drawing/2014/main" id="{25315C81-4969-407B-A3CA-E91E0F65A976}"/>
              </a:ext>
            </a:extLst>
          </p:cNvPr>
          <p:cNvSpPr txBox="1">
            <a:spLocks/>
          </p:cNvSpPr>
          <p:nvPr/>
        </p:nvSpPr>
        <p:spPr>
          <a:xfrm>
            <a:off x="2049913" y="958850"/>
            <a:ext cx="7712710" cy="552335"/>
          </a:xfrm>
          <a:prstGeom prst="rect">
            <a:avLst/>
          </a:prstGeom>
        </p:spPr>
        <p:txBody>
          <a:bodyPr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b="1" kern="1200">
                <a:solidFill>
                  <a:srgbClr val="69216A"/>
                </a:solidFill>
                <a:latin typeface="+mn-lt"/>
                <a:ea typeface="+mj-ea"/>
                <a:cs typeface="+mj-cs"/>
              </a:defRPr>
            </a:lvl1pPr>
          </a:lstStyle>
          <a:p>
            <a:pPr algn="ctr"/>
            <a:r>
              <a:rPr lang="en-US" sz="4160" dirty="0">
                <a:cs typeface="Times New Roman" panose="02020603050405020304" pitchFamily="18" charset="0"/>
              </a:rPr>
              <a:t>Results &amp; Discuss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C26FB0F-7553-B654-716E-DDD59E85DA9A}"/>
              </a:ext>
            </a:extLst>
          </p:cNvPr>
          <p:cNvSpPr txBox="1"/>
          <p:nvPr/>
        </p:nvSpPr>
        <p:spPr>
          <a:xfrm>
            <a:off x="983010" y="1727732"/>
            <a:ext cx="9473026" cy="354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703" b="1" dirty="0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able 1: </a:t>
            </a:r>
            <a:r>
              <a:rPr lang="en-US" sz="1703" dirty="0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ercentage change in porosity and permeability of the reservoir and caprock.</a:t>
            </a:r>
            <a:endParaRPr lang="en-GB" sz="1703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EB5D34E-C1D2-2538-2233-4615EA4A48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683266"/>
              </p:ext>
            </p:extLst>
          </p:nvPr>
        </p:nvGraphicFramePr>
        <p:xfrm>
          <a:off x="983010" y="2082124"/>
          <a:ext cx="9522658" cy="25207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45388">
                  <a:extLst>
                    <a:ext uri="{9D8B030D-6E8A-4147-A177-3AD203B41FA5}">
                      <a16:colId xmlns:a16="http://schemas.microsoft.com/office/drawing/2014/main" val="3541376146"/>
                    </a:ext>
                  </a:extLst>
                </a:gridCol>
                <a:gridCol w="2750901">
                  <a:extLst>
                    <a:ext uri="{9D8B030D-6E8A-4147-A177-3AD203B41FA5}">
                      <a16:colId xmlns:a16="http://schemas.microsoft.com/office/drawing/2014/main" val="3897433157"/>
                    </a:ext>
                  </a:extLst>
                </a:gridCol>
                <a:gridCol w="1476087">
                  <a:extLst>
                    <a:ext uri="{9D8B030D-6E8A-4147-A177-3AD203B41FA5}">
                      <a16:colId xmlns:a16="http://schemas.microsoft.com/office/drawing/2014/main" val="224195368"/>
                    </a:ext>
                  </a:extLst>
                </a:gridCol>
                <a:gridCol w="1475141">
                  <a:extLst>
                    <a:ext uri="{9D8B030D-6E8A-4147-A177-3AD203B41FA5}">
                      <a16:colId xmlns:a16="http://schemas.microsoft.com/office/drawing/2014/main" val="2942151017"/>
                    </a:ext>
                  </a:extLst>
                </a:gridCol>
                <a:gridCol w="1475141">
                  <a:extLst>
                    <a:ext uri="{9D8B030D-6E8A-4147-A177-3AD203B41FA5}">
                      <a16:colId xmlns:a16="http://schemas.microsoft.com/office/drawing/2014/main" val="2176729326"/>
                    </a:ext>
                  </a:extLst>
                </a:gridCol>
              </a:tblGrid>
              <a:tr h="524009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Formation type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Petrophysics</a:t>
                      </a:r>
                      <a:endParaRPr lang="en-GB" sz="17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After cycle 7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0983415"/>
                  </a:ext>
                </a:extLst>
              </a:tr>
              <a:tr h="502766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1700" baseline="-250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endParaRPr lang="en-GB" sz="17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1700" baseline="-250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7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H</a:t>
                      </a:r>
                      <a:r>
                        <a:rPr lang="en-US" sz="1700" baseline="-250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7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S</a:t>
                      </a:r>
                      <a:endParaRPr lang="en-GB" sz="17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1700" baseline="-250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7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SO</a:t>
                      </a:r>
                      <a:r>
                        <a:rPr lang="en-US" sz="1700" baseline="-250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endParaRPr lang="en-GB" sz="17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extLst>
                  <a:ext uri="{0D108BD9-81ED-4DB2-BD59-A6C34878D82A}">
                    <a16:rowId xmlns:a16="http://schemas.microsoft.com/office/drawing/2014/main" val="3061927222"/>
                  </a:ext>
                </a:extLst>
              </a:tr>
              <a:tr h="352880">
                <a:tc row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Shale caprock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hange in porosity (%)</a:t>
                      </a:r>
                      <a:endParaRPr lang="en-GB" sz="17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0.03 to 0.19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0.03 to 0.21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0.30 </a:t>
                      </a: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to 0.13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extLst>
                  <a:ext uri="{0D108BD9-81ED-4DB2-BD59-A6C34878D82A}">
                    <a16:rowId xmlns:a16="http://schemas.microsoft.com/office/drawing/2014/main" val="3212712308"/>
                  </a:ext>
                </a:extLst>
              </a:tr>
              <a:tr h="39060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hange in permeability (%)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0.10 to 0.59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0.10 to 0.66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0.92 to 0.40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extLst>
                  <a:ext uri="{0D108BD9-81ED-4DB2-BD59-A6C34878D82A}">
                    <a16:rowId xmlns:a16="http://schemas.microsoft.com/office/drawing/2014/main" val="988468255"/>
                  </a:ext>
                </a:extLst>
              </a:tr>
              <a:tr h="359963">
                <a:tc row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Sandstone reservoir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hange in porosity (%)</a:t>
                      </a:r>
                      <a:endParaRPr lang="en-GB" sz="17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1.56 to 5.98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1.54 to 5.97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4.42 to 7.86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extLst>
                  <a:ext uri="{0D108BD9-81ED-4DB2-BD59-A6C34878D82A}">
                    <a16:rowId xmlns:a16="http://schemas.microsoft.com/office/drawing/2014/main" val="1966570984"/>
                  </a:ext>
                </a:extLst>
              </a:tr>
              <a:tr h="390536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hange in permeability (%)</a:t>
                      </a:r>
                      <a:endParaRPr lang="en-GB" sz="17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6.12 to 26.70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6.06 to 26.68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16.54 to 36.29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extLst>
                  <a:ext uri="{0D108BD9-81ED-4DB2-BD59-A6C34878D82A}">
                    <a16:rowId xmlns:a16="http://schemas.microsoft.com/office/drawing/2014/main" val="333887530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D51E9C-AA48-40B5-E482-77F30642B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794D7-DC86-9A4E-9C9F-0B324FE8876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2C2BE2-4ADB-C36B-9CB7-D537D1C90E6F}"/>
              </a:ext>
            </a:extLst>
          </p:cNvPr>
          <p:cNvSpPr txBox="1"/>
          <p:nvPr/>
        </p:nvSpPr>
        <p:spPr>
          <a:xfrm>
            <a:off x="434974" y="4768850"/>
            <a:ext cx="10847387" cy="837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24486" indent="-32448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703" dirty="0">
                <a:cs typeface="Times New Roman" panose="02020603050405020304" pitchFamily="18" charset="0"/>
              </a:rPr>
              <a:t>Slight decrease in porosity and permeability below the production perforation interval – deposition of fines.</a:t>
            </a:r>
          </a:p>
          <a:p>
            <a:pPr marL="324486" indent="-32448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703" dirty="0">
                <a:cs typeface="Times New Roman" panose="02020603050405020304" pitchFamily="18" charset="0"/>
              </a:rPr>
              <a:t>Decrease in porosity and permeability for the </a:t>
            </a:r>
            <a:r>
              <a:rPr lang="en-US" sz="1703" dirty="0"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703" baseline="-25000" dirty="0"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703" dirty="0">
                <a:ea typeface="Times New Roman" panose="02020603050405020304" pitchFamily="18" charset="0"/>
                <a:cs typeface="Times New Roman" panose="02020603050405020304" pitchFamily="18" charset="0"/>
              </a:rPr>
              <a:t>-SO</a:t>
            </a:r>
            <a:r>
              <a:rPr lang="en-US" sz="1703" baseline="-25000" dirty="0"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1703" dirty="0">
                <a:ea typeface="Times New Roman" panose="02020603050405020304" pitchFamily="18" charset="0"/>
                <a:cs typeface="Times New Roman" panose="02020603050405020304" pitchFamily="18" charset="0"/>
              </a:rPr>
              <a:t>case mainly due to the precipitation of anhydrite</a:t>
            </a:r>
            <a:r>
              <a:rPr lang="en-US" sz="1703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946782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">
            <a:extLst>
              <a:ext uri="{FF2B5EF4-FFF2-40B4-BE49-F238E27FC236}">
                <a16:creationId xmlns:a16="http://schemas.microsoft.com/office/drawing/2014/main" id="{25315C81-4969-407B-A3CA-E91E0F65A976}"/>
              </a:ext>
            </a:extLst>
          </p:cNvPr>
          <p:cNvSpPr txBox="1">
            <a:spLocks/>
          </p:cNvSpPr>
          <p:nvPr/>
        </p:nvSpPr>
        <p:spPr>
          <a:xfrm>
            <a:off x="2049913" y="1022578"/>
            <a:ext cx="7712710" cy="458628"/>
          </a:xfrm>
          <a:prstGeom prst="rect">
            <a:avLst/>
          </a:prstGeom>
        </p:spPr>
        <p:txBody>
          <a:bodyPr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b="1" kern="1200">
                <a:solidFill>
                  <a:srgbClr val="69216A"/>
                </a:solidFill>
                <a:latin typeface="+mn-lt"/>
                <a:ea typeface="+mj-ea"/>
                <a:cs typeface="+mj-cs"/>
              </a:defRPr>
            </a:lvl1pPr>
          </a:lstStyle>
          <a:p>
            <a:pPr algn="ctr"/>
            <a:r>
              <a:rPr lang="en-US" sz="4160" dirty="0">
                <a:cs typeface="Times New Roman" panose="02020603050405020304" pitchFamily="18" charset="0"/>
              </a:rPr>
              <a:t>Results &amp; Discuss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479E8A3-0600-EB1E-4D09-40326878FB4E}"/>
              </a:ext>
            </a:extLst>
          </p:cNvPr>
          <p:cNvSpPr txBox="1"/>
          <p:nvPr/>
        </p:nvSpPr>
        <p:spPr>
          <a:xfrm>
            <a:off x="1585776" y="1747458"/>
            <a:ext cx="8366398" cy="354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703" b="1" dirty="0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able 2: </a:t>
            </a:r>
            <a:r>
              <a:rPr lang="en-US" sz="1703" dirty="0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rittleness index of the formation before and after CO</a:t>
            </a:r>
            <a:r>
              <a:rPr lang="en-US" sz="1703" baseline="-25000" dirty="0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703" dirty="0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geosequestration.</a:t>
            </a:r>
            <a:endParaRPr lang="en-GB" sz="1703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978A6D3A-B808-D5AD-86D0-6545780415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6701232"/>
              </p:ext>
            </p:extLst>
          </p:nvPr>
        </p:nvGraphicFramePr>
        <p:xfrm>
          <a:off x="518759" y="2076518"/>
          <a:ext cx="10431816" cy="23875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3977">
                  <a:extLst>
                    <a:ext uri="{9D8B030D-6E8A-4147-A177-3AD203B41FA5}">
                      <a16:colId xmlns:a16="http://schemas.microsoft.com/office/drawing/2014/main" val="2167663626"/>
                    </a:ext>
                  </a:extLst>
                </a:gridCol>
                <a:gridCol w="1303977">
                  <a:extLst>
                    <a:ext uri="{9D8B030D-6E8A-4147-A177-3AD203B41FA5}">
                      <a16:colId xmlns:a16="http://schemas.microsoft.com/office/drawing/2014/main" val="674460287"/>
                    </a:ext>
                  </a:extLst>
                </a:gridCol>
                <a:gridCol w="977983">
                  <a:extLst>
                    <a:ext uri="{9D8B030D-6E8A-4147-A177-3AD203B41FA5}">
                      <a16:colId xmlns:a16="http://schemas.microsoft.com/office/drawing/2014/main" val="2286540822"/>
                    </a:ext>
                  </a:extLst>
                </a:gridCol>
                <a:gridCol w="977983">
                  <a:extLst>
                    <a:ext uri="{9D8B030D-6E8A-4147-A177-3AD203B41FA5}">
                      <a16:colId xmlns:a16="http://schemas.microsoft.com/office/drawing/2014/main" val="2389424080"/>
                    </a:ext>
                  </a:extLst>
                </a:gridCol>
                <a:gridCol w="977983">
                  <a:extLst>
                    <a:ext uri="{9D8B030D-6E8A-4147-A177-3AD203B41FA5}">
                      <a16:colId xmlns:a16="http://schemas.microsoft.com/office/drawing/2014/main" val="3476419327"/>
                    </a:ext>
                  </a:extLst>
                </a:gridCol>
                <a:gridCol w="1629971">
                  <a:extLst>
                    <a:ext uri="{9D8B030D-6E8A-4147-A177-3AD203B41FA5}">
                      <a16:colId xmlns:a16="http://schemas.microsoft.com/office/drawing/2014/main" val="1473161157"/>
                    </a:ext>
                  </a:extLst>
                </a:gridCol>
                <a:gridCol w="1629971">
                  <a:extLst>
                    <a:ext uri="{9D8B030D-6E8A-4147-A177-3AD203B41FA5}">
                      <a16:colId xmlns:a16="http://schemas.microsoft.com/office/drawing/2014/main" val="1078839668"/>
                    </a:ext>
                  </a:extLst>
                </a:gridCol>
                <a:gridCol w="1629971">
                  <a:extLst>
                    <a:ext uri="{9D8B030D-6E8A-4147-A177-3AD203B41FA5}">
                      <a16:colId xmlns:a16="http://schemas.microsoft.com/office/drawing/2014/main" val="127023312"/>
                    </a:ext>
                  </a:extLst>
                </a:gridCol>
              </a:tblGrid>
              <a:tr h="723218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Formation type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Brittleness index</a:t>
                      </a:r>
                      <a:endParaRPr lang="en-GB" sz="17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Before sequestration, t=0</a:t>
                      </a:r>
                      <a:endParaRPr lang="en-GB" sz="17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After cycle 7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9445932"/>
                  </a:ext>
                </a:extLst>
              </a:tr>
              <a:tr h="46424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b="1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1700" b="1" baseline="-250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endParaRPr lang="en-GB" sz="1700" b="1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b="1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1700" b="1" baseline="-250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700" b="1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H</a:t>
                      </a:r>
                      <a:r>
                        <a:rPr lang="en-US" sz="1700" b="1" baseline="-250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700" b="1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S</a:t>
                      </a:r>
                      <a:endParaRPr lang="en-GB" sz="1700" b="1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b="1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1700" b="1" baseline="-250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700" b="1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SO</a:t>
                      </a:r>
                      <a:r>
                        <a:rPr lang="en-US" sz="1700" b="1" baseline="-250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endParaRPr lang="en-GB" sz="1700" b="1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b="1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1700" b="1" baseline="-250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endParaRPr lang="en-GB" sz="1700" b="1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b="1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1700" b="1" baseline="-250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700" b="1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H</a:t>
                      </a:r>
                      <a:r>
                        <a:rPr lang="en-US" sz="1700" b="1" baseline="-250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700" b="1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S</a:t>
                      </a:r>
                      <a:endParaRPr lang="en-GB" sz="1700" b="1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b="1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1700" b="1" baseline="-250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700" b="1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SO</a:t>
                      </a:r>
                      <a:r>
                        <a:rPr lang="en-US" sz="1700" b="1" baseline="-250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endParaRPr lang="en-GB" sz="1700" b="1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extLst>
                  <a:ext uri="{0D108BD9-81ED-4DB2-BD59-A6C34878D82A}">
                    <a16:rowId xmlns:a16="http://schemas.microsoft.com/office/drawing/2014/main" val="1445922382"/>
                  </a:ext>
                </a:extLst>
              </a:tr>
              <a:tr h="600033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Shale caprock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BI</a:t>
                      </a:r>
                      <a:r>
                        <a:rPr lang="en-US" sz="1700" baseline="-250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bm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0.0377</a:t>
                      </a:r>
                      <a:endParaRPr lang="en-GB" sz="17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0.0377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0.0375 to 0.0377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0.0373 to 0.0377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extLst>
                  <a:ext uri="{0D108BD9-81ED-4DB2-BD59-A6C34878D82A}">
                    <a16:rowId xmlns:a16="http://schemas.microsoft.com/office/drawing/2014/main" val="1090063633"/>
                  </a:ext>
                </a:extLst>
              </a:tr>
              <a:tr h="600033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Sandstone reservoir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BI</a:t>
                      </a:r>
                      <a:r>
                        <a:rPr lang="en-US" sz="1700" baseline="-250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bm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0.4593</a:t>
                      </a:r>
                      <a:endParaRPr lang="en-GB" sz="1700" dirty="0"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0.4593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0.4582 to 0.4594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7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0.4433 to 0.4593</a:t>
                      </a:r>
                      <a:endParaRPr lang="en-GB" sz="17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897" marR="64897" marT="0" marB="0"/>
                </a:tc>
                <a:extLst>
                  <a:ext uri="{0D108BD9-81ED-4DB2-BD59-A6C34878D82A}">
                    <a16:rowId xmlns:a16="http://schemas.microsoft.com/office/drawing/2014/main" val="795344444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5E90F3-718A-6F0B-C31C-A3D8C7983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794D7-DC86-9A4E-9C9F-0B324FE8876A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946A8D-4B4A-0BCA-889D-92D32D448788}"/>
              </a:ext>
            </a:extLst>
          </p:cNvPr>
          <p:cNvSpPr txBox="1"/>
          <p:nvPr/>
        </p:nvSpPr>
        <p:spPr>
          <a:xfrm>
            <a:off x="434975" y="4464050"/>
            <a:ext cx="10972800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24486" indent="-32448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703" dirty="0">
                <a:cs typeface="Times New Roman" panose="02020603050405020304" pitchFamily="18" charset="0"/>
              </a:rPr>
              <a:t>Change in brittleness index (BI) in the reservoir is negligible, except for the </a:t>
            </a:r>
            <a:r>
              <a:rPr lang="en-US" sz="1703" dirty="0"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703" baseline="-25000" dirty="0"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703" dirty="0">
                <a:ea typeface="Times New Roman" panose="02020603050405020304" pitchFamily="18" charset="0"/>
                <a:cs typeface="Times New Roman" panose="02020603050405020304" pitchFamily="18" charset="0"/>
              </a:rPr>
              <a:t>-SO</a:t>
            </a:r>
            <a:r>
              <a:rPr lang="en-US" sz="1703" baseline="-25000" dirty="0"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1703" dirty="0">
                <a:ea typeface="Times New Roman" panose="02020603050405020304" pitchFamily="18" charset="0"/>
                <a:cs typeface="Times New Roman" panose="02020603050405020304" pitchFamily="18" charset="0"/>
              </a:rPr>
              <a:t>case. </a:t>
            </a:r>
            <a:endParaRPr lang="en-US" sz="1703" dirty="0">
              <a:cs typeface="Times New Roman" panose="02020603050405020304" pitchFamily="18" charset="0"/>
            </a:endParaRPr>
          </a:p>
          <a:p>
            <a:pPr marL="324486" indent="-32448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703" dirty="0">
                <a:cs typeface="Times New Roman" panose="02020603050405020304" pitchFamily="18" charset="0"/>
              </a:rPr>
              <a:t>In the reservoir, close to the production perforation interval, BI decreases slightly.</a:t>
            </a:r>
          </a:p>
          <a:p>
            <a:pPr marL="324486" indent="-324486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703" dirty="0">
                <a:cs typeface="Times New Roman" panose="02020603050405020304" pitchFamily="18" charset="0"/>
              </a:rPr>
              <a:t>Slight increase in BI (to 0.4594) below the production perforation interval – confirms the deposition of brittle minerals.</a:t>
            </a:r>
          </a:p>
        </p:txBody>
      </p:sp>
    </p:spTree>
    <p:extLst>
      <p:ext uri="{BB962C8B-B14F-4D97-AF65-F5344CB8AC3E}">
        <p14:creationId xmlns:p14="http://schemas.microsoft.com/office/powerpoint/2010/main" val="32933674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">
            <a:extLst>
              <a:ext uri="{FF2B5EF4-FFF2-40B4-BE49-F238E27FC236}">
                <a16:creationId xmlns:a16="http://schemas.microsoft.com/office/drawing/2014/main" id="{25315C81-4969-407B-A3CA-E91E0F65A976}"/>
              </a:ext>
            </a:extLst>
          </p:cNvPr>
          <p:cNvSpPr txBox="1">
            <a:spLocks/>
          </p:cNvSpPr>
          <p:nvPr/>
        </p:nvSpPr>
        <p:spPr>
          <a:xfrm>
            <a:off x="1882775" y="1040729"/>
            <a:ext cx="8824462" cy="458628"/>
          </a:xfrm>
          <a:prstGeom prst="rect">
            <a:avLst/>
          </a:prstGeom>
        </p:spPr>
        <p:txBody>
          <a:bodyPr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b="1" kern="1200">
                <a:solidFill>
                  <a:srgbClr val="69216A"/>
                </a:solidFill>
                <a:latin typeface="+mn-lt"/>
                <a:ea typeface="+mj-ea"/>
                <a:cs typeface="+mj-cs"/>
              </a:defRPr>
            </a:lvl1pPr>
          </a:lstStyle>
          <a:p>
            <a:pPr algn="ctr"/>
            <a:r>
              <a:rPr lang="en-US" sz="4160" dirty="0">
                <a:cs typeface="Times New Roman" panose="02020603050405020304" pitchFamily="18" charset="0"/>
              </a:rPr>
              <a:t>Conclusions &amp; Recommendation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2B878F4-BEA0-2616-9E70-DD87FC72CF91}"/>
              </a:ext>
            </a:extLst>
          </p:cNvPr>
          <p:cNvSpPr txBox="1">
            <a:spLocks/>
          </p:cNvSpPr>
          <p:nvPr/>
        </p:nvSpPr>
        <p:spPr>
          <a:xfrm>
            <a:off x="87539" y="1644650"/>
            <a:ext cx="11396436" cy="3713011"/>
          </a:xfrm>
          <a:prstGeom prst="rect">
            <a:avLst/>
          </a:prstGeom>
        </p:spPr>
        <p:txBody>
          <a:bodyPr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b="1" kern="1200">
                <a:solidFill>
                  <a:srgbClr val="69216A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71" b="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ore dissolution of minerals at the interval open to production in the reservoir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71" b="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e BI of sandstone reservoir and shale caprock decreases during </a:t>
            </a:r>
            <a:r>
              <a:rPr lang="en-US" sz="2271" b="0" dirty="0">
                <a:solidFill>
                  <a:schemeClr val="tx1"/>
                </a:solidFill>
                <a:cs typeface="Times New Roman" panose="02020603050405020304" pitchFamily="18" charset="0"/>
              </a:rPr>
              <a:t>C</a:t>
            </a:r>
            <a:r>
              <a:rPr lang="en-US" sz="2271" b="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271" b="0" baseline="-25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71" b="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geosequestration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71" dirty="0">
                <a:solidFill>
                  <a:srgbClr val="0070C0"/>
                </a:solidFill>
                <a:cs typeface="Times New Roman" panose="02020603050405020304" pitchFamily="18" charset="0"/>
              </a:rPr>
              <a:t>Sand management practices (e.g., sand screens) are required </a:t>
            </a:r>
            <a:r>
              <a:rPr lang="en-US" sz="2271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271" dirty="0" err="1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inimise</a:t>
            </a:r>
            <a:r>
              <a:rPr lang="en-US" sz="2271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fines migration</a:t>
            </a:r>
            <a:r>
              <a:rPr lang="en-US" sz="2271" dirty="0">
                <a:solidFill>
                  <a:srgbClr val="0070C0"/>
                </a:solidFill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271" b="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ptimum </a:t>
            </a:r>
            <a:r>
              <a:rPr lang="en-US" sz="2271" b="0" dirty="0">
                <a:solidFill>
                  <a:schemeClr val="tx1"/>
                </a:solidFill>
                <a:cs typeface="Times New Roman" panose="02020603050405020304" pitchFamily="18" charset="0"/>
              </a:rPr>
              <a:t>C</a:t>
            </a:r>
            <a:r>
              <a:rPr lang="en-US" sz="2271" b="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271" b="0" baseline="-25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71" b="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withdrawal rate/bottom hole pressure to </a:t>
            </a:r>
            <a:r>
              <a:rPr lang="en-US" sz="2271" b="0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inimise</a:t>
            </a:r>
            <a:r>
              <a:rPr lang="en-US" sz="2271" b="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wellbore instability issues.</a:t>
            </a:r>
            <a:endParaRPr lang="en-US" sz="2271" b="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271" b="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3DCAE8-704E-3B39-2852-EBCF7203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794D7-DC86-9A4E-9C9F-0B324FE8876A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99D93AA-F267-A68B-B605-4680F8EDA1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4175" y="3868593"/>
            <a:ext cx="2374138" cy="1764776"/>
          </a:xfrm>
          <a:prstGeom prst="rect">
            <a:avLst/>
          </a:prstGeom>
        </p:spPr>
      </p:pic>
      <p:pic>
        <p:nvPicPr>
          <p:cNvPr id="1026" name="Picture 2" descr="3M™ Ceramic Sand Screen Systems - Vantage Energy Group">
            <a:extLst>
              <a:ext uri="{FF2B5EF4-FFF2-40B4-BE49-F238E27FC236}">
                <a16:creationId xmlns:a16="http://schemas.microsoft.com/office/drawing/2014/main" id="{11C7ADC6-FB82-90D9-A720-4F4C2CA23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75" y="3906081"/>
            <a:ext cx="3159754" cy="1744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Oil And Gas Metal Filters - Sand Screens And More | Porous Metal Filte -  Porous Metal Filters Inc">
            <a:extLst>
              <a:ext uri="{FF2B5EF4-FFF2-40B4-BE49-F238E27FC236}">
                <a16:creationId xmlns:a16="http://schemas.microsoft.com/office/drawing/2014/main" id="{732BB591-2993-3DF6-47CC-F1D42307D6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75" y="3906081"/>
            <a:ext cx="17526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97E39D3-9559-44BD-E615-FB406FFFE765}"/>
              </a:ext>
            </a:extLst>
          </p:cNvPr>
          <p:cNvSpPr txBox="1"/>
          <p:nvPr/>
        </p:nvSpPr>
        <p:spPr>
          <a:xfrm>
            <a:off x="3424552" y="5697195"/>
            <a:ext cx="5105400" cy="354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703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Figure 5: </a:t>
            </a:r>
            <a:r>
              <a:rPr lang="en-US" sz="1703" dirty="0">
                <a:ea typeface="Times New Roman" panose="02020603050405020304" pitchFamily="18" charset="0"/>
                <a:cs typeface="Times New Roman" panose="02020603050405020304" pitchFamily="18" charset="0"/>
              </a:rPr>
              <a:t>Sand screens</a:t>
            </a:r>
            <a:endParaRPr lang="en-GB" sz="1703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7162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FA2F8-B98F-7CEC-9496-314A4B35CF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3878" y="971089"/>
            <a:ext cx="9951482" cy="673561"/>
          </a:xfrm>
        </p:spPr>
        <p:txBody>
          <a:bodyPr/>
          <a:lstStyle/>
          <a:p>
            <a:r>
              <a:rPr lang="en-GB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19784A-0D84-1D8D-7A4A-F5A31E9EBF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3878" y="1644650"/>
            <a:ext cx="10767697" cy="4724400"/>
          </a:xfrm>
        </p:spPr>
        <p:txBody>
          <a:bodyPr/>
          <a:lstStyle/>
          <a:p>
            <a:r>
              <a:rPr lang="en-US" sz="1800" dirty="0">
                <a:solidFill>
                  <a:srgbClr val="24202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minaho, E.N. and Hossain, M. (2023). Caprock integrity evaluation for geosequestration of CO</a:t>
            </a:r>
            <a:r>
              <a:rPr lang="en-US" sz="1800" baseline="-25000" dirty="0">
                <a:solidFill>
                  <a:srgbClr val="24202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rgbClr val="24202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in low-temperature reservoirs. </a:t>
            </a:r>
            <a:r>
              <a:rPr lang="nl-NL" sz="1800" dirty="0">
                <a:solidFill>
                  <a:srgbClr val="24202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berdeen: Robert Gordon University. </a:t>
            </a:r>
            <a:r>
              <a:rPr lang="nl-NL" sz="1800" u="sng" dirty="0">
                <a:solidFill>
                  <a:srgbClr val="712177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https://rgu-repository.worktribe.com/output/2072081</a:t>
            </a:r>
            <a:endParaRPr lang="en-US" sz="1800" dirty="0">
              <a:solidFill>
                <a:srgbClr val="0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Kim, C., Kim, J., Joo, S., Bu, Y., Liu, M., Cho, J. and Kim, G. (2018). Efficient </a:t>
            </a:r>
            <a:r>
              <a:rPr lang="en-US" sz="1800" dirty="0">
                <a:solidFill>
                  <a:srgbClr val="24202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O</a:t>
            </a:r>
            <a:r>
              <a:rPr lang="en-US" sz="1800" baseline="-25000" dirty="0">
                <a:solidFill>
                  <a:srgbClr val="24202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utilization via a hybrid Na-</a:t>
            </a:r>
            <a:r>
              <a:rPr lang="en-US" sz="1800" dirty="0">
                <a:solidFill>
                  <a:srgbClr val="24202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O</a:t>
            </a:r>
            <a:r>
              <a:rPr lang="en-US" sz="1800" baseline="-25000" dirty="0">
                <a:solidFill>
                  <a:srgbClr val="24202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system based on </a:t>
            </a:r>
            <a:r>
              <a:rPr lang="en-US" sz="1800" dirty="0">
                <a:solidFill>
                  <a:srgbClr val="24202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O</a:t>
            </a:r>
            <a:r>
              <a:rPr lang="en-US" sz="1800" baseline="-25000" dirty="0">
                <a:solidFill>
                  <a:srgbClr val="24202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dissolution. </a:t>
            </a:r>
            <a:r>
              <a:rPr lang="en-US" sz="1800" i="1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Science</a:t>
            </a:r>
            <a:r>
              <a:rPr lang="en-US" sz="1800" i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, 9, pp. 278 – 285.</a:t>
            </a:r>
            <a:endParaRPr lang="en-US" sz="180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8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a, X., Yang, G., Li, X., Yu, Y. and Dong, J. (2019). Geochemical modeling of changes in caprock permeability caused by CO</a:t>
            </a:r>
            <a:r>
              <a:rPr lang="en-US" sz="1800" baseline="-25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–brine–rock interactions under the diffusion mechanism. </a:t>
            </a:r>
            <a:r>
              <a:rPr lang="en-US" sz="18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Oil &amp; Gas Science and Technology - Rev. IFP Energies Nouvelles</a:t>
            </a:r>
            <a:r>
              <a:rPr lang="en-US" sz="18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74 (83), pp. 1-13. </a:t>
            </a:r>
          </a:p>
          <a:p>
            <a:r>
              <a:rPr lang="en-GB" sz="18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ahmud, H.B., Leong, V.H. and </a:t>
            </a:r>
            <a:r>
              <a:rPr lang="en-GB" sz="18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estariono</a:t>
            </a:r>
            <a:r>
              <a:rPr lang="en-GB" sz="18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Y. (2020). Sand production: A smart control framework for risk mitigation. </a:t>
            </a:r>
            <a:r>
              <a:rPr lang="en-GB" sz="18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etroleum</a:t>
            </a:r>
            <a:r>
              <a:rPr lang="en-GB" sz="18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6, pp. 1-13.</a:t>
            </a:r>
          </a:p>
          <a:p>
            <a:r>
              <a:rPr lang="en-GB" sz="1800" b="0" i="0" dirty="0">
                <a:effectLst/>
                <a:cs typeface="Arial" panose="020B0604020202020204" pitchFamily="34" charset="0"/>
              </a:rPr>
              <a:t>Sánchez-Díaz, Á</a:t>
            </a:r>
            <a:r>
              <a:rPr lang="en-GB" sz="18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GB" sz="1800" dirty="0">
                <a:ea typeface="Calibri" panose="020F0502020204030204" pitchFamily="34" charset="0"/>
                <a:cs typeface="Times New Roman" panose="02020603050405020304" pitchFamily="18" charset="0"/>
              </a:rPr>
              <a:t>(2017). </a:t>
            </a:r>
            <a:r>
              <a:rPr lang="en-GB" sz="18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ef</a:t>
            </a:r>
            <a:r>
              <a:rPr lang="en-US" sz="18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O</a:t>
            </a:r>
            <a:r>
              <a:rPr lang="en-US" sz="1800" baseline="-25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– Synthesis of methanol from captured carbon dioxide using surplus electricity (EU-H2020). </a:t>
            </a:r>
            <a:r>
              <a:rPr lang="en-GB" sz="18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mpact</a:t>
            </a:r>
            <a:r>
              <a:rPr lang="en-GB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2017 (5), pp. 6-8. </a:t>
            </a:r>
          </a:p>
          <a:p>
            <a:r>
              <a:rPr lang="en-GB" sz="18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Zhang, W., Xu, T. and Li, Y. (2010). </a:t>
            </a:r>
            <a:r>
              <a:rPr lang="en-US" sz="18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odeling of fate and transport of co-injection of H</a:t>
            </a:r>
            <a:r>
              <a:rPr lang="en-US" sz="1800" baseline="-25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 with CO</a:t>
            </a:r>
            <a:r>
              <a:rPr lang="en-US" sz="1800" baseline="-25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in deep saline formations. United States. </a:t>
            </a:r>
            <a:r>
              <a:rPr lang="en-US" sz="18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https://www.osti.gov/servlets/purl/1007193</a:t>
            </a:r>
            <a:endParaRPr lang="en-US" sz="1800" dirty="0">
              <a:solidFill>
                <a:srgbClr val="0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GB" sz="18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1F13D9-BDBA-B849-941F-B60DE938D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71480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RGU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69216A"/>
      </a:accent1>
      <a:accent2>
        <a:srgbClr val="00A3DA"/>
      </a:accent2>
      <a:accent3>
        <a:srgbClr val="F2B229"/>
      </a:accent3>
      <a:accent4>
        <a:srgbClr val="E88A2C"/>
      </a:accent4>
      <a:accent5>
        <a:srgbClr val="D91F53"/>
      </a:accent5>
      <a:accent6>
        <a:srgbClr val="80AE3D"/>
      </a:accent6>
      <a:hlink>
        <a:srgbClr val="C51473"/>
      </a:hlink>
      <a:folHlink>
        <a:srgbClr val="0067A4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n Introduction to Oil &amp; Gas Engineering &amp; CCS_10082023" id="{FBB83244-3357-4F2B-BCEF-B5D70996225B}" vid="{7F106076-09BF-4BB1-BAF6-23284B620339}"/>
    </a:ext>
  </a:ext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n Introduction to Oil &amp; Gas Engineering &amp; CCS_10082023" id="{FBB83244-3357-4F2B-BCEF-B5D70996225B}" vid="{BB9B9E9C-B766-498A-B0CB-5B275A6483FC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n Introduction to Oil &amp; Gas Engineering &amp; CCS_10082023" id="{FBB83244-3357-4F2B-BCEF-B5D70996225B}" vid="{077AD455-6031-41C4-8065-11C84014731E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F56BF5861D8C24A8AF5946562CD336A" ma:contentTypeVersion="17" ma:contentTypeDescription="Create a new document." ma:contentTypeScope="" ma:versionID="feacf62bf123eb9c8704362cdfe5818f">
  <xsd:schema xmlns:xsd="http://www.w3.org/2001/XMLSchema" xmlns:xs="http://www.w3.org/2001/XMLSchema" xmlns:p="http://schemas.microsoft.com/office/2006/metadata/properties" xmlns:ns3="acbffe82-93a2-475d-8714-8ae206c715ae" xmlns:ns4="60df75f5-2f5a-4a39-a161-d6738a528262" targetNamespace="http://schemas.microsoft.com/office/2006/metadata/properties" ma:root="true" ma:fieldsID="de9441624f8bb61ef790667939216a3c" ns3:_="" ns4:_="">
    <xsd:import namespace="acbffe82-93a2-475d-8714-8ae206c715ae"/>
    <xsd:import namespace="60df75f5-2f5a-4a39-a161-d6738a52826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KeyPoints" minOccurs="0"/>
                <xsd:element ref="ns4:MediaServiceKeyPoints" minOccurs="0"/>
                <xsd:element ref="ns4:MediaLengthInSeconds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OCR" minOccurs="0"/>
                <xsd:element ref="ns4:MediaServiceLocation" minOccurs="0"/>
                <xsd:element ref="ns4:MediaServiceObjectDetectorVersions" minOccurs="0"/>
                <xsd:element ref="ns4:_activity" minOccurs="0"/>
                <xsd:element ref="ns4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cbffe82-93a2-475d-8714-8ae206c715ae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0df75f5-2f5a-4a39-a161-d6738a52826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7" nillable="true" ma:displayName="Tags" ma:internalName="MediaServiceAutoTags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  <xsd:element name="MediaServiceObjectDetectorVersions" ma:index="22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_activity" ma:index="23" nillable="true" ma:displayName="_activity" ma:hidden="true" ma:internalName="_activity">
      <xsd:simpleType>
        <xsd:restriction base="dms:Note"/>
      </xsd:simpleType>
    </xsd:element>
    <xsd:element name="MediaServiceSystemTags" ma:index="24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60df75f5-2f5a-4a39-a161-d6738a528262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CF26A59-1498-46CA-AD2B-0711D3B57E4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cbffe82-93a2-475d-8714-8ae206c715ae"/>
    <ds:schemaRef ds:uri="60df75f5-2f5a-4a39-a161-d6738a52826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1FE64F6-1D18-4B3E-ABEC-9D5CD41FB8F7}">
  <ds:schemaRefs>
    <ds:schemaRef ds:uri="http://schemas.microsoft.com/office/2006/metadata/properties"/>
    <ds:schemaRef ds:uri="http://www.w3.org/XML/1998/namespace"/>
    <ds:schemaRef ds:uri="60df75f5-2f5a-4a39-a161-d6738a528262"/>
    <ds:schemaRef ds:uri="http://purl.org/dc/terms/"/>
    <ds:schemaRef ds:uri="http://schemas.microsoft.com/office/2006/documentManagement/types"/>
    <ds:schemaRef ds:uri="acbffe82-93a2-475d-8714-8ae206c715ae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85F37FB9-4898-4877-B24E-A1E60AAF6D8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GU Template1.pptx</Template>
  <TotalTime>27</TotalTime>
  <Words>938</Words>
  <Application>Microsoft Office PowerPoint</Application>
  <PresentationFormat>Custom</PresentationFormat>
  <Paragraphs>123</Paragraphs>
  <Slides>1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Calibri</vt:lpstr>
      <vt:lpstr>Cambria Math</vt:lpstr>
      <vt:lpstr>Wingdings</vt:lpstr>
      <vt:lpstr>Office Theme</vt:lpstr>
      <vt:lpstr>1_Custom Design</vt:lpstr>
      <vt:lpstr>Custom Design</vt:lpstr>
      <vt:lpstr>Equation</vt:lpstr>
      <vt:lpstr>Document</vt:lpstr>
      <vt:lpstr>Formation Integrity Evaluation for Geosequestration of CO2 in Depleted Petroleum Reservoirs Under Cyclic Stress Conditions   </vt:lpstr>
      <vt:lpstr>Carbon dioxide (CO2) geosequestration.  CO2 stored in aquifers/depleted reservoirs.  Geosequestration: cyclic and non-cyclic.  CO2 conversion to Methanol or Hydrogen.  Cyclic process: sand management issues.   Formation integrity: Petrophysics &amp; Brittleness.   </vt:lpstr>
      <vt:lpstr>Aim &amp; 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ferences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PowerPoint - Subsea 1 (rev 4) [Compatibility Mode]</dc:title>
  <dc:creator>Allan</dc:creator>
  <cp:lastModifiedBy>Leah Morrison (lib)</cp:lastModifiedBy>
  <cp:revision>147</cp:revision>
  <dcterms:created xsi:type="dcterms:W3CDTF">2018-08-29T08:56:01Z</dcterms:created>
  <dcterms:modified xsi:type="dcterms:W3CDTF">2023-12-07T09:5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08-01-30T00:00:00Z</vt:filetime>
  </property>
  <property fmtid="{D5CDD505-2E9C-101B-9397-08002B2CF9AE}" pid="3" name="Creator">
    <vt:lpwstr>PScript5.dll Version 5.2</vt:lpwstr>
  </property>
  <property fmtid="{D5CDD505-2E9C-101B-9397-08002B2CF9AE}" pid="4" name="LastSaved">
    <vt:filetime>2018-08-29T00:00:00Z</vt:filetime>
  </property>
  <property fmtid="{D5CDD505-2E9C-101B-9397-08002B2CF9AE}" pid="5" name="ContentTypeId">
    <vt:lpwstr>0x0101001F56BF5861D8C24A8AF5946562CD336A</vt:lpwstr>
  </property>
</Properties>
</file>